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Pr="00B807BD" w:rsidRDefault="00785C87">
      <w:pPr>
        <w:rPr>
          <w:sz w:val="32"/>
          <w:szCs w:val="24"/>
        </w:rPr>
      </w:pPr>
      <w:r w:rsidRPr="00B807BD">
        <w:rPr>
          <w:b/>
          <w:noProof/>
          <w:sz w:val="20"/>
        </w:rPr>
        <mc:AlternateContent>
          <mc:Choice Requires="wps">
            <w:drawing>
              <wp:anchor distT="0" distB="0" distL="114300" distR="114300" simplePos="0" relativeHeight="251654144" behindDoc="0" locked="0" layoutInCell="1" allowOverlap="1" wp14:anchorId="718215CB" wp14:editId="268B03F5">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9B49D0" w:rsidRPr="00555810" w:rsidRDefault="003D11DB" w:rsidP="00E836B5">
                            <w:pPr>
                              <w:jc w:val="center"/>
                              <w:rPr>
                                <w:b/>
                                <w:noProof/>
                                <w:sz w:val="32"/>
                                <w:szCs w:val="32"/>
                              </w:rPr>
                            </w:pPr>
                            <w:r>
                              <w:rPr>
                                <w:b/>
                                <w:noProof/>
                                <w:sz w:val="32"/>
                                <w:szCs w:val="32"/>
                              </w:rPr>
                              <w:t>Linear Equation Revie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9B49D0" w:rsidRPr="00555810" w:rsidRDefault="003D11DB" w:rsidP="00E836B5">
                      <w:pPr>
                        <w:jc w:val="center"/>
                        <w:rPr>
                          <w:b/>
                          <w:noProof/>
                          <w:sz w:val="32"/>
                          <w:szCs w:val="32"/>
                        </w:rPr>
                      </w:pPr>
                      <w:r>
                        <w:rPr>
                          <w:b/>
                          <w:noProof/>
                          <w:sz w:val="32"/>
                          <w:szCs w:val="32"/>
                        </w:rPr>
                        <w:t>Linear Equation Review</w:t>
                      </w:r>
                    </w:p>
                  </w:txbxContent>
                </v:textbox>
              </v:shape>
            </w:pict>
          </mc:Fallback>
        </mc:AlternateContent>
      </w:r>
      <w:r w:rsidRPr="00B807BD">
        <w:rPr>
          <w:b/>
          <w:noProof/>
          <w:sz w:val="20"/>
          <w:szCs w:val="24"/>
        </w:rPr>
        <mc:AlternateContent>
          <mc:Choice Requires="wps">
            <w:drawing>
              <wp:anchor distT="0" distB="0" distL="114300" distR="114300" simplePos="0" relativeHeight="251651072" behindDoc="0" locked="0" layoutInCell="1" allowOverlap="1" wp14:anchorId="4D1E563D" wp14:editId="1FDF3BED">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3E27A3" w:rsidRPr="00235EB5" w:rsidRDefault="00B97BE2" w:rsidP="00A175E2">
                            <w:pPr>
                              <w:rPr>
                                <w:rFonts w:cs="Calibri"/>
                              </w:rPr>
                            </w:pPr>
                            <w:r>
                              <w:rPr>
                                <w:rFonts w:cs="Calibri"/>
                                <w:b/>
                                <w:bCs/>
                              </w:rPr>
                              <w:t>Standard</w:t>
                            </w:r>
                            <w:r w:rsidR="00555810">
                              <w:rPr>
                                <w:rFonts w:cs="Calibri"/>
                                <w:b/>
                                <w:bCs/>
                              </w:rPr>
                              <w:t xml:space="preserve">:  </w:t>
                            </w:r>
                            <w:r w:rsidR="009B49D0" w:rsidRPr="00971AD0">
                              <w:rPr>
                                <w:rFonts w:cs="Calibri"/>
                                <w:b/>
                                <w:bCs/>
                              </w:rPr>
                              <w:t xml:space="preserve">SWABAT </w:t>
                            </w:r>
                            <w:r w:rsidR="003D11DB">
                              <w:t>create equations and inequalities in one variable and use them to solve problems. Include linear</w:t>
                            </w:r>
                            <w:r w:rsidR="00555810">
                              <w:t>.</w:t>
                            </w:r>
                            <w:r w:rsidR="003649C8" w:rsidRPr="003649C8">
                              <w:rPr>
                                <w:rFonts w:cs="Calibri"/>
                                <w:bCs/>
                              </w:rPr>
                              <w:t xml:space="preserve"> </w:t>
                            </w:r>
                            <w:r w:rsidR="003E27A3" w:rsidRPr="003649C8">
                              <w:rPr>
                                <w:rFonts w:cs="Calibri"/>
                                <w:bCs/>
                              </w:rPr>
                              <w:t>(</w:t>
                            </w:r>
                            <w:r w:rsidR="009B3AFC">
                              <w:rPr>
                                <w:rFonts w:cs="Calibri"/>
                                <w:b/>
                                <w:bCs/>
                              </w:rPr>
                              <w:t>MCC912.</w:t>
                            </w:r>
                            <w:r w:rsidR="003D11DB">
                              <w:rPr>
                                <w:rFonts w:cs="Calibri"/>
                                <w:b/>
                                <w:bCs/>
                              </w:rPr>
                              <w:t>A</w:t>
                            </w:r>
                            <w:r w:rsidR="009B3AFC">
                              <w:rPr>
                                <w:rFonts w:cs="Calibri"/>
                                <w:b/>
                                <w:bCs/>
                              </w:rPr>
                              <w:t>.</w:t>
                            </w:r>
                            <w:r w:rsidR="003D11DB">
                              <w:rPr>
                                <w:rFonts w:cs="Calibri"/>
                                <w:b/>
                                <w:bCs/>
                              </w:rPr>
                              <w:t>CED</w:t>
                            </w:r>
                            <w:r w:rsidR="003E27A3" w:rsidRPr="00B34B95">
                              <w:rPr>
                                <w:rFonts w:cs="Calibri"/>
                                <w:b/>
                                <w:bCs/>
                              </w:rPr>
                              <w:t>.</w:t>
                            </w:r>
                            <w:r w:rsidR="003D11DB">
                              <w:rPr>
                                <w:rFonts w:cs="Calibri"/>
                                <w:b/>
                                <w:bCs/>
                              </w:rPr>
                              <w:t>1</w:t>
                            </w:r>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3E27A3" w:rsidRPr="00235EB5" w:rsidRDefault="00B97BE2" w:rsidP="00A175E2">
                      <w:pPr>
                        <w:rPr>
                          <w:rFonts w:cs="Calibri"/>
                        </w:rPr>
                      </w:pPr>
                      <w:r>
                        <w:rPr>
                          <w:rFonts w:cs="Calibri"/>
                          <w:b/>
                          <w:bCs/>
                        </w:rPr>
                        <w:t>Standard</w:t>
                      </w:r>
                      <w:r w:rsidR="00555810">
                        <w:rPr>
                          <w:rFonts w:cs="Calibri"/>
                          <w:b/>
                          <w:bCs/>
                        </w:rPr>
                        <w:t xml:space="preserve">:  </w:t>
                      </w:r>
                      <w:r w:rsidR="009B49D0" w:rsidRPr="00971AD0">
                        <w:rPr>
                          <w:rFonts w:cs="Calibri"/>
                          <w:b/>
                          <w:bCs/>
                        </w:rPr>
                        <w:t xml:space="preserve">SWABAT </w:t>
                      </w:r>
                      <w:r w:rsidR="003D11DB">
                        <w:t>create equations and inequalities in one variable and use them to solve problems. Include linear</w:t>
                      </w:r>
                      <w:r w:rsidR="00555810">
                        <w:t>.</w:t>
                      </w:r>
                      <w:r w:rsidR="003649C8" w:rsidRPr="003649C8">
                        <w:rPr>
                          <w:rFonts w:cs="Calibri"/>
                          <w:bCs/>
                        </w:rPr>
                        <w:t xml:space="preserve"> </w:t>
                      </w:r>
                      <w:r w:rsidR="003E27A3" w:rsidRPr="003649C8">
                        <w:rPr>
                          <w:rFonts w:cs="Calibri"/>
                          <w:bCs/>
                        </w:rPr>
                        <w:t>(</w:t>
                      </w:r>
                      <w:r w:rsidR="009B3AFC">
                        <w:rPr>
                          <w:rFonts w:cs="Calibri"/>
                          <w:b/>
                          <w:bCs/>
                        </w:rPr>
                        <w:t>MCC912.</w:t>
                      </w:r>
                      <w:r w:rsidR="003D11DB">
                        <w:rPr>
                          <w:rFonts w:cs="Calibri"/>
                          <w:b/>
                          <w:bCs/>
                        </w:rPr>
                        <w:t>A</w:t>
                      </w:r>
                      <w:r w:rsidR="009B3AFC">
                        <w:rPr>
                          <w:rFonts w:cs="Calibri"/>
                          <w:b/>
                          <w:bCs/>
                        </w:rPr>
                        <w:t>.</w:t>
                      </w:r>
                      <w:r w:rsidR="003D11DB">
                        <w:rPr>
                          <w:rFonts w:cs="Calibri"/>
                          <w:b/>
                          <w:bCs/>
                        </w:rPr>
                        <w:t>CED</w:t>
                      </w:r>
                      <w:r w:rsidR="003E27A3" w:rsidRPr="00B34B95">
                        <w:rPr>
                          <w:rFonts w:cs="Calibri"/>
                          <w:b/>
                          <w:bCs/>
                        </w:rPr>
                        <w:t>.</w:t>
                      </w:r>
                      <w:r w:rsidR="003D11DB">
                        <w:rPr>
                          <w:rFonts w:cs="Calibri"/>
                          <w:b/>
                          <w:bCs/>
                        </w:rPr>
                        <w:t>1</w:t>
                      </w:r>
                      <w:r w:rsidR="003E27A3">
                        <w:rPr>
                          <w:rFonts w:cs="Calibri"/>
                          <w:b/>
                          <w:bCs/>
                        </w:rPr>
                        <w:t>)</w:t>
                      </w:r>
                    </w:p>
                    <w:p w:rsidR="009B49D0" w:rsidRPr="00235EB5" w:rsidRDefault="009B49D0" w:rsidP="006C757C">
                      <w:pPr>
                        <w:ind w:left="1440" w:hanging="1440"/>
                        <w:rPr>
                          <w:rFonts w:cs="Calibri"/>
                        </w:rPr>
                      </w:pPr>
                    </w:p>
                    <w:p w:rsidR="009B49D0" w:rsidRPr="00825B39" w:rsidRDefault="009B49D0" w:rsidP="004A61C1">
                      <w:pPr>
                        <w:ind w:left="1350" w:hanging="1350"/>
                        <w:rPr>
                          <w:rFonts w:cs="Calibri"/>
                          <w:bCs/>
                        </w:rPr>
                      </w:pPr>
                    </w:p>
                  </w:txbxContent>
                </v:textbox>
              </v:shape>
            </w:pict>
          </mc:Fallback>
        </mc:AlternateContent>
      </w:r>
      <w:r w:rsidRPr="00B807BD">
        <w:rPr>
          <w:noProof/>
          <w:sz w:val="20"/>
          <w:szCs w:val="24"/>
        </w:rPr>
        <mc:AlternateContent>
          <mc:Choice Requires="wps">
            <w:drawing>
              <wp:anchor distT="0" distB="0" distL="114300" distR="114300" simplePos="0" relativeHeight="251650048" behindDoc="0" locked="0" layoutInCell="1" allowOverlap="1" wp14:anchorId="70177354" wp14:editId="4EB04990">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0D5AB5">
                              <w:rPr>
                                <w:b/>
                              </w:rPr>
                              <w:t>4</w:t>
                            </w:r>
                            <w:r w:rsidR="00322879">
                              <w:rPr>
                                <w:b/>
                              </w:rPr>
                              <w:t>/</w:t>
                            </w:r>
                            <w:r w:rsidR="003D11DB">
                              <w:rPr>
                                <w:b/>
                              </w:rPr>
                              <w:t>2</w:t>
                            </w:r>
                            <w:r w:rsidR="00A70EB7">
                              <w:rPr>
                                <w:b/>
                              </w:rPr>
                              <w:t>5</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r w:rsidRPr="00EC5957">
                        <w:rPr>
                          <w:b/>
                          <w:bCs/>
                        </w:rPr>
                        <w:br/>
                      </w:r>
                      <w:r w:rsidR="00E6435C">
                        <w:rPr>
                          <w:b/>
                        </w:rPr>
                        <w:t xml:space="preserve">Date: </w:t>
                      </w:r>
                      <w:r w:rsidR="000D5AB5">
                        <w:rPr>
                          <w:b/>
                        </w:rPr>
                        <w:t>4</w:t>
                      </w:r>
                      <w:r w:rsidR="00322879">
                        <w:rPr>
                          <w:b/>
                        </w:rPr>
                        <w:t>/</w:t>
                      </w:r>
                      <w:r w:rsidR="003D11DB">
                        <w:rPr>
                          <w:b/>
                        </w:rPr>
                        <w:t>2</w:t>
                      </w:r>
                      <w:r w:rsidR="00A70EB7">
                        <w:rPr>
                          <w:b/>
                        </w:rPr>
                        <w:t>5</w:t>
                      </w:r>
                      <w:r w:rsidR="003E27A3">
                        <w:rPr>
                          <w:b/>
                        </w:rPr>
                        <w:t>/2014</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Pr>
                          <w:rFonts w:cs="Arial"/>
                          <w:b/>
                          <w:bCs/>
                        </w:rPr>
                        <w:t>Block</w:t>
                      </w:r>
                      <w:r w:rsidRPr="002532F6">
                        <w:rPr>
                          <w:rFonts w:cs="Arial"/>
                          <w:b/>
                          <w:bCs/>
                        </w:rPr>
                        <w:t xml:space="preserve">:   </w:t>
                      </w:r>
                      <w:r w:rsidR="00103B32">
                        <w:rPr>
                          <w:rFonts w:cs="Arial"/>
                          <w:b/>
                          <w:bCs/>
                        </w:rPr>
                        <w:t>1</w:t>
                      </w:r>
                      <w:r w:rsidR="00103B32">
                        <w:rPr>
                          <w:rFonts w:cs="Arial"/>
                          <w:b/>
                          <w:bCs/>
                        </w:rPr>
                        <w:tab/>
                        <w:t>4</w:t>
                      </w:r>
                    </w:p>
                  </w:txbxContent>
                </v:textbox>
              </v:shape>
            </w:pict>
          </mc:Fallback>
        </mc:AlternateContent>
      </w:r>
    </w:p>
    <w:p w:rsidR="00B807BD" w:rsidRPr="00B807BD" w:rsidRDefault="00AA12F3" w:rsidP="00B807BD">
      <w:pPr>
        <w:tabs>
          <w:tab w:val="left" w:pos="4140"/>
        </w:tabs>
        <w:rPr>
          <w:b/>
          <w:sz w:val="24"/>
          <w:szCs w:val="24"/>
        </w:rPr>
      </w:pPr>
      <w:r>
        <w:rPr>
          <w:noProof/>
        </w:rPr>
        <w:drawing>
          <wp:anchor distT="0" distB="0" distL="114300" distR="114300" simplePos="0" relativeHeight="251655168" behindDoc="0" locked="0" layoutInCell="1" allowOverlap="1" wp14:anchorId="5AE0C81D" wp14:editId="7C69EEAD">
            <wp:simplePos x="0" y="0"/>
            <wp:positionH relativeFrom="column">
              <wp:posOffset>-361950</wp:posOffset>
            </wp:positionH>
            <wp:positionV relativeFrom="paragraph">
              <wp:posOffset>328295</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6E76" w:rsidRPr="00B807BD">
        <w:rPr>
          <w:b/>
          <w:noProof/>
        </w:rPr>
        <w:drawing>
          <wp:anchor distT="0" distB="0" distL="114300" distR="114300" simplePos="0" relativeHeight="251653120" behindDoc="0" locked="0" layoutInCell="1" allowOverlap="1" wp14:anchorId="2E3FA296" wp14:editId="5A4D19BA">
            <wp:simplePos x="0" y="0"/>
            <wp:positionH relativeFrom="column">
              <wp:posOffset>6873240</wp:posOffset>
            </wp:positionH>
            <wp:positionV relativeFrom="paragraph">
              <wp:posOffset>3346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10" r:link="rId11"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p>
    <w:p w:rsidR="00E12B82" w:rsidRDefault="00E12B82" w:rsidP="00E12B82">
      <w:pPr>
        <w:tabs>
          <w:tab w:val="left" w:pos="4140"/>
        </w:tabs>
        <w:rPr>
          <w:b/>
          <w:sz w:val="32"/>
          <w:szCs w:val="24"/>
        </w:rPr>
        <w:sectPr w:rsidR="00E12B82" w:rsidSect="006B761B">
          <w:type w:val="continuous"/>
          <w:pgSz w:w="12240" w:h="15840"/>
          <w:pgMar w:top="720" w:right="720" w:bottom="720" w:left="720" w:header="0" w:footer="0" w:gutter="0"/>
          <w:pgNumType w:start="43"/>
          <w:cols w:space="720"/>
          <w:docGrid w:linePitch="299"/>
        </w:sectPr>
      </w:pPr>
    </w:p>
    <w:p w:rsidR="000D5AB5" w:rsidRPr="000D5AB5" w:rsidRDefault="00C3761E" w:rsidP="003D11DB">
      <w:pPr>
        <w:tabs>
          <w:tab w:val="left" w:pos="4140"/>
        </w:tabs>
        <w:spacing w:after="0"/>
        <w:ind w:left="180"/>
        <w:rPr>
          <w:iCs/>
          <w:noProof/>
          <w:sz w:val="24"/>
          <w:szCs w:val="24"/>
        </w:rPr>
        <w:sectPr w:rsidR="000D5AB5" w:rsidRPr="000D5AB5" w:rsidSect="0094405C">
          <w:headerReference w:type="default" r:id="rId12"/>
          <w:footerReference w:type="default" r:id="rId13"/>
          <w:type w:val="continuous"/>
          <w:pgSz w:w="12240" w:h="15840" w:code="1"/>
          <w:pgMar w:top="720" w:right="720" w:bottom="720" w:left="720" w:header="0" w:footer="0" w:gutter="0"/>
          <w:cols w:space="720"/>
          <w:docGrid w:linePitch="360"/>
        </w:sectPr>
      </w:pPr>
      <w:r w:rsidRPr="00D66E76">
        <w:rPr>
          <w:noProof/>
          <w:sz w:val="28"/>
          <w:szCs w:val="24"/>
        </w:rPr>
        <w:lastRenderedPageBreak/>
        <mc:AlternateContent>
          <mc:Choice Requires="wps">
            <w:drawing>
              <wp:anchor distT="4294967294" distB="4294967294" distL="114300" distR="114300" simplePos="0" relativeHeight="251652096" behindDoc="0" locked="0" layoutInCell="1" allowOverlap="1" wp14:anchorId="1E3E29BC" wp14:editId="51D3CED0">
                <wp:simplePos x="0" y="0"/>
                <wp:positionH relativeFrom="column">
                  <wp:posOffset>141605</wp:posOffset>
                </wp:positionH>
                <wp:positionV relativeFrom="paragraph">
                  <wp:posOffset>31750</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11.15pt;margin-top:2.5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" strokeweight="1pt"/>
            </w:pict>
          </mc:Fallback>
        </mc:AlternateContent>
      </w:r>
      <w:r w:rsidR="000A0D89" w:rsidRPr="0062598C">
        <w:rPr>
          <w:b/>
          <w:sz w:val="32"/>
          <w:szCs w:val="24"/>
        </w:rPr>
        <w:t>Inbox Task</w:t>
      </w:r>
      <w:r w:rsidR="000A0D89" w:rsidRPr="0062598C">
        <w:rPr>
          <w:sz w:val="32"/>
          <w:szCs w:val="24"/>
        </w:rPr>
        <w:t xml:space="preserve"> </w:t>
      </w:r>
      <w:r w:rsidR="009B3AFC" w:rsidRPr="0062598C">
        <w:rPr>
          <w:bCs/>
        </w:rPr>
        <w:t>–</w:t>
      </w:r>
      <w:r w:rsidR="008A5DAA" w:rsidRPr="0062598C">
        <w:rPr>
          <w:b/>
          <w:bCs/>
          <w:i/>
          <w:iCs/>
        </w:rPr>
        <w:t xml:space="preserve"> </w:t>
      </w:r>
      <w:r w:rsidR="003D11DB">
        <w:rPr>
          <w:b/>
          <w:bCs/>
          <w:i/>
          <w:iCs/>
        </w:rPr>
        <w:t>Complete #1-5 on the board on pg. 176 YOU MUST SHOW WORK</w:t>
      </w:r>
    </w:p>
    <w:p w:rsidR="00AA12F3" w:rsidRDefault="00AA12F3" w:rsidP="000D5AB5">
      <w:pPr>
        <w:tabs>
          <w:tab w:val="left" w:pos="4140"/>
        </w:tabs>
        <w:spacing w:after="0"/>
        <w:rPr>
          <w:i/>
          <w:sz w:val="28"/>
        </w:rPr>
        <w:sectPr w:rsidR="00AA12F3" w:rsidSect="0094405C">
          <w:headerReference w:type="even" r:id="rId14"/>
          <w:headerReference w:type="default" r:id="rId15"/>
          <w:footerReference w:type="even" r:id="rId16"/>
          <w:footerReference w:type="default" r:id="rId17"/>
          <w:headerReference w:type="first" r:id="rId18"/>
          <w:footerReference w:type="first" r:id="rId19"/>
          <w:type w:val="continuous"/>
          <w:pgSz w:w="12240" w:h="15840"/>
          <w:pgMar w:top="720" w:right="720" w:bottom="720" w:left="720" w:header="0" w:footer="0" w:gutter="0"/>
          <w:pgNumType w:start="3"/>
          <w:cols w:space="720"/>
          <w:docGrid w:linePitch="299"/>
        </w:sectPr>
      </w:pPr>
      <w:r w:rsidRPr="00DB5891">
        <w:rPr>
          <w:noProof/>
          <w:sz w:val="20"/>
        </w:rPr>
        <w:lastRenderedPageBreak/>
        <mc:AlternateContent>
          <mc:Choice Requires="wpg">
            <w:drawing>
              <wp:anchor distT="0" distB="0" distL="114300" distR="114300" simplePos="0" relativeHeight="251662336" behindDoc="0" locked="0" layoutInCell="1" allowOverlap="1" wp14:anchorId="554DE7DB" wp14:editId="28C4B259">
                <wp:simplePos x="0" y="0"/>
                <wp:positionH relativeFrom="column">
                  <wp:posOffset>-14605</wp:posOffset>
                </wp:positionH>
                <wp:positionV relativeFrom="paragraph">
                  <wp:posOffset>102870</wp:posOffset>
                </wp:positionV>
                <wp:extent cx="6985000" cy="209550"/>
                <wp:effectExtent l="0" t="0" r="6350" b="0"/>
                <wp:wrapNone/>
                <wp:docPr id="3"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0" cy="209550"/>
                          <a:chOff x="672" y="13245"/>
                          <a:chExt cx="11000" cy="330"/>
                        </a:xfrm>
                      </wpg:grpSpPr>
                      <wps:wsp>
                        <wps:cNvPr id="8" name="AutoShape 2614"/>
                        <wps:cNvCnPr>
                          <a:cxnSpLocks noChangeShapeType="1"/>
                        </wps:cNvCnPr>
                        <wps:spPr bwMode="auto">
                          <a:xfrm>
                            <a:off x="672" y="13395"/>
                            <a:ext cx="10637"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615"/>
                          <pic:cNvPicPr>
                            <a:picLocks noChangeAspect="1" noChangeArrowheads="1"/>
                          </pic:cNvPicPr>
                        </pic:nvPicPr>
                        <pic:blipFill>
                          <a:blip r:embed="rId20" cstate="print">
                            <a:grayscl/>
                            <a:biLevel thresh="50000"/>
                            <a:extLst>
                              <a:ext uri="{28A0092B-C50C-407E-A947-70E740481C1C}">
                                <a14:useLocalDpi xmlns:a14="http://schemas.microsoft.com/office/drawing/2010/main" val="0"/>
                              </a:ext>
                            </a:extLst>
                          </a:blip>
                          <a:srcRect/>
                          <a:stretch>
                            <a:fillRect/>
                          </a:stretch>
                        </pic:blipFill>
                        <pic:spPr bwMode="auto">
                          <a:xfrm>
                            <a:off x="11324" y="13245"/>
                            <a:ext cx="348" cy="33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613" o:spid="_x0000_s1026" style="position:absolute;margin-left:-1.15pt;margin-top:8.1pt;width:550pt;height:16.5pt;z-index:251662336" coordorigin="672,13245" coordsize="11000,3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">
                <v:shapetype id="_x0000_t32" coordsize="21600,21600" o:spt="32" o:oned="t" path="m,l21600,21600e" filled="f">
                  <v:path arrowok="t" fillok="f" o:connecttype="none"/>
                  <o:lock v:ext="edit" shapetype="t"/>
                </v:shapetype>
                <v:shape id="AutoShape 2614" o:spid="_x0000_s1027" type="#_x0000_t32" style="position:absolute;left:672;top:13395;width:10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zNLwAAADaAAAADwAAAGRycy9kb3ducmV2LnhtbERPy4rCMBTdC/5DuMLsbKoMItUoIoqz&#10;9THM9tJcm840NzWJtvP3ZiG4PJz3ct3bRjzIh9qxgkmWgyAuna65UnA578dzECEia2wck4J/CrBe&#10;DQdLLLTr+EiPU6xECuFQoAITY1tIGUpDFkPmWuLEXZ23GBP0ldQeuxRuGznN85m0WHNqMNjS1lD5&#10;d7pbBST7g7G/8qB33U9sg8f88/um1Meo3yxAROrjW/xyf2kFaWu6km6AXD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BXzNLwAAADaAAAADwAAAAAAAAAAAAAAAAChAgAA&#10;ZHJzL2Rvd25yZXYueG1sUEsFBgAAAAAEAAQA+QAAAIoDAAAAAA==&#10;" strokeweight="1pt">
                  <v:stroke dashstyle="dash"/>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5" o:spid="_x0000_s1028" type="#_x0000_t75" style="position:absolute;left:11324;top:13245;width:348;height:3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beDEAAAA2gAAAA8AAABkcnMvZG93bnJldi54bWxEj09rAjEUxO8Fv0N4Qi9Fs4oU3RqlVPxz&#10;6aFqYY+PzdvNtsnLskl1/famUOhxmJnfMMt176y4UBcazwom4wwEcel1w7WC82k7moMIEVmj9UwK&#10;bhRgvRo8LDHX/sofdDnGWiQIhxwVmBjbXMpQGnIYxr4lTl7lO4cxya6WusNrgjsrp1n2LB02nBYM&#10;tvRmqPw+/rhEsbuimH2Zzb56qiaborXl+/xTqcdh//oCIlIf/8N/7YNWsIDfK+kG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0gbeDEAAAA2gAAAA8AAAAAAAAAAAAAAAAA&#10;nwIAAGRycy9kb3ducmV2LnhtbFBLBQYAAAAABAAEAPcAAACQAwAAAAA=&#10;">
                  <v:imagedata r:id="rId21" o:title="" grayscale="t" bilevel="t"/>
                </v:shape>
              </v:group>
            </w:pict>
          </mc:Fallback>
        </mc:AlternateContent>
      </w:r>
    </w:p>
    <w:p w:rsidR="0094405C" w:rsidRDefault="0094405C" w:rsidP="0094405C">
      <w:pPr>
        <w:pStyle w:val="95b-LessonTitleB"/>
        <w:spacing w:after="0"/>
        <w:ind w:left="0"/>
        <w:outlineLvl w:val="0"/>
      </w:pPr>
      <w:r>
        <w:lastRenderedPageBreak/>
        <w:t>Solving Systems of Linear Inequalities</w:t>
      </w:r>
    </w:p>
    <w:p w:rsidR="0094405C" w:rsidRDefault="0094405C" w:rsidP="00817AC1">
      <w:pPr>
        <w:pStyle w:val="10-DirectionText"/>
        <w:spacing w:before="0"/>
        <w:ind w:right="0"/>
      </w:pPr>
      <w:r>
        <w:t>Graph the system of linear inequalit</w:t>
      </w:r>
      <w:r w:rsidR="00817AC1">
        <w:t>ies.  a. Give two ordered pairs that are solutions and t</w:t>
      </w:r>
      <w:r>
        <w:t xml:space="preserve">wo </w:t>
      </w:r>
      <w:r w:rsidR="00817AC1">
        <w:t xml:space="preserve">that aren’t </w:t>
      </w:r>
    </w:p>
    <w:p w:rsidR="0094405C" w:rsidRDefault="0094405C" w:rsidP="0094405C">
      <w:pPr>
        <w:pStyle w:val="35-NumQ-3TABcol"/>
        <w:spacing w:before="0"/>
      </w:pPr>
      <w:r>
        <w:tab/>
      </w:r>
      <w:r w:rsidR="00817AC1">
        <w:t>1</w:t>
      </w:r>
      <w:r>
        <w:t>.</w:t>
      </w:r>
      <w:r>
        <w:tab/>
      </w:r>
      <w:r>
        <w:rPr>
          <w:position w:val="-2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3pt;height:30.75pt" o:ole="">
            <v:imagedata r:id="rId22" o:title=""/>
          </v:shape>
          <o:OLEObject Type="Embed" ProgID="Equation.DSMT4" ShapeID="_x0000_i1028" DrawAspect="Content" ObjectID="_1459916498" r:id="rId23"/>
        </w:object>
      </w:r>
      <w:r w:rsidR="00817AC1">
        <w:tab/>
        <w:t>2</w:t>
      </w:r>
      <w:r>
        <w:t>.</w:t>
      </w:r>
      <w:r>
        <w:tab/>
      </w:r>
      <w:r>
        <w:rPr>
          <w:position w:val="-38"/>
        </w:rPr>
        <w:object w:dxaOrig="1320" w:dyaOrig="880">
          <v:shape id="_x0000_i1029" type="#_x0000_t75" style="width:66pt;height:44.25pt" o:ole="">
            <v:imagedata r:id="rId24" o:title=""/>
          </v:shape>
          <o:OLEObject Type="Embed" ProgID="Equation.DSMT4" ShapeID="_x0000_i1029" DrawAspect="Content" ObjectID="_1459916499" r:id="rId25"/>
        </w:object>
      </w:r>
      <w:r w:rsidR="00817AC1">
        <w:tab/>
        <w:t>3</w:t>
      </w:r>
      <w:r>
        <w:t>.</w:t>
      </w:r>
      <w:r>
        <w:tab/>
      </w:r>
      <w:r>
        <w:rPr>
          <w:position w:val="-38"/>
        </w:rPr>
        <w:object w:dxaOrig="1380" w:dyaOrig="859">
          <v:shape id="_x0000_i1030" type="#_x0000_t75" style="width:69pt;height:42.75pt" o:ole="">
            <v:imagedata r:id="rId26" o:title=""/>
          </v:shape>
          <o:OLEObject Type="Embed" ProgID="Equation.DSMT4" ShapeID="_x0000_i1030" DrawAspect="Content" ObjectID="_1459916500" r:id="rId27"/>
        </w:object>
      </w:r>
    </w:p>
    <w:p w:rsidR="0094405C" w:rsidRDefault="0094405C" w:rsidP="0094405C">
      <w:pPr>
        <w:pStyle w:val="10-DirectionText"/>
        <w:spacing w:before="0"/>
      </w:pPr>
      <w:r>
        <w:rPr>
          <w:noProof/>
        </w:rPr>
        <w:drawing>
          <wp:anchor distT="0" distB="0" distL="114300" distR="114300" simplePos="0" relativeHeight="251666432" behindDoc="0" locked="0" layoutInCell="1" allowOverlap="1" wp14:anchorId="7F08C3B1" wp14:editId="0E48684C">
            <wp:simplePos x="0" y="0"/>
            <wp:positionH relativeFrom="column">
              <wp:posOffset>4152900</wp:posOffset>
            </wp:positionH>
            <wp:positionV relativeFrom="paragraph">
              <wp:posOffset>84455</wp:posOffset>
            </wp:positionV>
            <wp:extent cx="1525905" cy="1514475"/>
            <wp:effectExtent l="0" t="0" r="0" b="9525"/>
            <wp:wrapNone/>
            <wp:docPr id="12" name="Picture 12" descr="a1_prt_c06l06_a_05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1_prt_c06l06_a_05_S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590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0AD5DCFE" wp14:editId="498BA449">
            <wp:simplePos x="0" y="0"/>
            <wp:positionH relativeFrom="column">
              <wp:posOffset>215900</wp:posOffset>
            </wp:positionH>
            <wp:positionV relativeFrom="paragraph">
              <wp:posOffset>5715</wp:posOffset>
            </wp:positionV>
            <wp:extent cx="1525270" cy="1513840"/>
            <wp:effectExtent l="0" t="0" r="0" b="0"/>
            <wp:wrapNone/>
            <wp:docPr id="11" name="Picture 11" descr="a1_prt_c06l06_a_03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1_prt_c06l06_a_03_S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25270" cy="1513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0D2A5E36" wp14:editId="2D6D015B">
            <wp:simplePos x="0" y="0"/>
            <wp:positionH relativeFrom="column">
              <wp:posOffset>2082800</wp:posOffset>
            </wp:positionH>
            <wp:positionV relativeFrom="paragraph">
              <wp:posOffset>8255</wp:posOffset>
            </wp:positionV>
            <wp:extent cx="1525905" cy="1514475"/>
            <wp:effectExtent l="0" t="0" r="0" b="9525"/>
            <wp:wrapNone/>
            <wp:docPr id="10" name="Picture 10" descr="a1_prt_c06l06_a_04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1_prt_c06l06_a_04_S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25905"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405C" w:rsidRDefault="0094405C" w:rsidP="0094405C">
      <w:pPr>
        <w:pStyle w:val="10-DirectionText"/>
        <w:spacing w:before="0"/>
      </w:pPr>
    </w:p>
    <w:p w:rsidR="0094405C" w:rsidRDefault="0094405C" w:rsidP="0094405C">
      <w:pPr>
        <w:pStyle w:val="10-DirectionText"/>
        <w:spacing w:before="0"/>
      </w:pPr>
    </w:p>
    <w:p w:rsidR="0094405C" w:rsidRDefault="0094405C" w:rsidP="0094405C">
      <w:pPr>
        <w:pStyle w:val="10-DirectionText"/>
        <w:spacing w:before="0"/>
      </w:pPr>
    </w:p>
    <w:p w:rsidR="0094405C" w:rsidRDefault="0094405C" w:rsidP="0094405C">
      <w:pPr>
        <w:pStyle w:val="35-NumQ-3TABcol"/>
        <w:spacing w:before="0"/>
      </w:pPr>
    </w:p>
    <w:p w:rsidR="0094405C" w:rsidRDefault="0094405C" w:rsidP="0094405C">
      <w:pPr>
        <w:pStyle w:val="35-NumQ-3TABcol"/>
        <w:tabs>
          <w:tab w:val="left" w:pos="696"/>
        </w:tabs>
        <w:spacing w:before="0"/>
        <w:rPr>
          <w:rStyle w:val="A-9ptArial"/>
        </w:rPr>
      </w:pPr>
      <w:r>
        <w:tab/>
      </w:r>
      <w:r>
        <w:tab/>
        <w:t>a.</w:t>
      </w:r>
      <w:r>
        <w:tab/>
      </w:r>
      <w:r>
        <w:rPr>
          <w:rStyle w:val="A-9ptArial"/>
        </w:rPr>
        <w:t>_________________</w:t>
      </w:r>
      <w:r>
        <w:tab/>
        <w:t>a.</w:t>
      </w:r>
      <w:r>
        <w:tab/>
      </w:r>
      <w:r>
        <w:rPr>
          <w:rStyle w:val="A-9ptArial"/>
        </w:rPr>
        <w:t>_________________</w:t>
      </w:r>
      <w:r>
        <w:tab/>
        <w:t>a.</w:t>
      </w:r>
      <w:r>
        <w:tab/>
      </w:r>
      <w:r>
        <w:rPr>
          <w:rStyle w:val="A-9ptArial"/>
        </w:rPr>
        <w:t>_________________</w:t>
      </w:r>
    </w:p>
    <w:p w:rsidR="0094405C" w:rsidRDefault="0094405C" w:rsidP="0094405C">
      <w:pPr>
        <w:pStyle w:val="35-NumQ-3TABcol"/>
        <w:tabs>
          <w:tab w:val="left" w:pos="696"/>
        </w:tabs>
        <w:spacing w:before="0"/>
      </w:pPr>
      <w:r>
        <w:tab/>
      </w:r>
      <w:r>
        <w:tab/>
        <w:t>b.</w:t>
      </w:r>
      <w:r>
        <w:tab/>
      </w:r>
      <w:r>
        <w:rPr>
          <w:rStyle w:val="A-9ptArial"/>
        </w:rPr>
        <w:t>_________________</w:t>
      </w:r>
      <w:r>
        <w:tab/>
        <w:t>b.</w:t>
      </w:r>
      <w:r>
        <w:tab/>
      </w:r>
      <w:r>
        <w:rPr>
          <w:rStyle w:val="A-9ptArial"/>
        </w:rPr>
        <w:t>_________________</w:t>
      </w:r>
      <w:r>
        <w:tab/>
        <w:t>b.</w:t>
      </w:r>
      <w:r>
        <w:tab/>
      </w:r>
      <w:r>
        <w:rPr>
          <w:rStyle w:val="A-9ptArial"/>
        </w:rPr>
        <w:t>_________________</w:t>
      </w:r>
    </w:p>
    <w:p w:rsidR="0094405C" w:rsidRDefault="0094405C" w:rsidP="0094405C">
      <w:pPr>
        <w:pStyle w:val="35-NumQ-3TABcol"/>
        <w:spacing w:before="0"/>
      </w:pPr>
    </w:p>
    <w:p w:rsidR="00817AC1" w:rsidRDefault="00817AC1" w:rsidP="0094405C">
      <w:pPr>
        <w:pStyle w:val="35-NumQ-3TABcol"/>
        <w:spacing w:before="0"/>
      </w:pPr>
    </w:p>
    <w:p w:rsidR="00817AC1" w:rsidRDefault="00FA0242" w:rsidP="0094405C">
      <w:pPr>
        <w:pStyle w:val="35-NumQ-3TABcol"/>
        <w:spacing w:before="0"/>
      </w:pPr>
      <w:r>
        <w:rPr>
          <w:noProof/>
        </w:rPr>
        <w:drawing>
          <wp:anchor distT="0" distB="0" distL="114300" distR="114300" simplePos="0" relativeHeight="251667456" behindDoc="0" locked="0" layoutInCell="1" allowOverlap="1" wp14:anchorId="5C89EC86" wp14:editId="3243A5F3">
            <wp:simplePos x="0" y="0"/>
            <wp:positionH relativeFrom="column">
              <wp:posOffset>4149725</wp:posOffset>
            </wp:positionH>
            <wp:positionV relativeFrom="paragraph">
              <wp:posOffset>55880</wp:posOffset>
            </wp:positionV>
            <wp:extent cx="1593850" cy="1593850"/>
            <wp:effectExtent l="0" t="0" r="6350" b="6350"/>
            <wp:wrapNone/>
            <wp:docPr id="7" name="Picture 7" descr="a1_prt_c06l06_a_06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1_prt_c06l06_a_06_S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93850" cy="1593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405C" w:rsidRDefault="00FA0242" w:rsidP="0094405C">
      <w:pPr>
        <w:pStyle w:val="20-NumQuestion"/>
        <w:spacing w:before="0"/>
      </w:pPr>
      <w:r>
        <w:tab/>
        <w:t>4</w:t>
      </w:r>
      <w:r w:rsidR="0094405C">
        <w:t>.</w:t>
      </w:r>
      <w:r w:rsidR="0094405C">
        <w:tab/>
        <w:t xml:space="preserve">Dennis works at a frozen yogurt store in the summer. He </w:t>
      </w:r>
      <w:r w:rsidR="0094405C">
        <w:br/>
        <w:t>needs to order boxes of small cups and boxes of large cups.</w:t>
      </w:r>
      <w:r w:rsidR="0094405C">
        <w:br/>
        <w:t xml:space="preserve">The storage room can hold up to 10 more boxes of cups. </w:t>
      </w:r>
      <w:r w:rsidR="0094405C">
        <w:br/>
        <w:t>Each box of small cups costs $100 and each box of large</w:t>
      </w:r>
      <w:r w:rsidR="0094405C">
        <w:br/>
        <w:t xml:space="preserve">cups costs $150. A maximum of $1200 is budgeted for cups. </w:t>
      </w:r>
    </w:p>
    <w:p w:rsidR="0094405C" w:rsidRDefault="0094405C" w:rsidP="0094405C">
      <w:pPr>
        <w:pStyle w:val="22-LetteredQuestion"/>
        <w:spacing w:before="0"/>
      </w:pPr>
      <w:r>
        <w:tab/>
        <w:t>a.</w:t>
      </w:r>
      <w:r>
        <w:tab/>
        <w:t>Write a system of linear equations.</w:t>
      </w:r>
    </w:p>
    <w:p w:rsidR="0094405C" w:rsidRDefault="0094405C" w:rsidP="0094405C">
      <w:pPr>
        <w:pStyle w:val="22-LetteredQuestion"/>
        <w:spacing w:before="0"/>
      </w:pPr>
    </w:p>
    <w:p w:rsidR="0094405C" w:rsidRDefault="0094405C" w:rsidP="0094405C">
      <w:pPr>
        <w:pStyle w:val="31-WOR-2TABcol"/>
      </w:pPr>
      <w:r>
        <w:tab/>
      </w:r>
    </w:p>
    <w:p w:rsidR="0094405C" w:rsidRDefault="0094405C" w:rsidP="0094405C">
      <w:pPr>
        <w:pStyle w:val="22-LetteredQuestion"/>
        <w:spacing w:before="0"/>
      </w:pPr>
      <w:r>
        <w:tab/>
        <w:t>b.</w:t>
      </w:r>
      <w:r>
        <w:tab/>
        <w:t>Graph the solutions of the system.</w:t>
      </w:r>
    </w:p>
    <w:p w:rsidR="0094405C" w:rsidRDefault="0094405C" w:rsidP="00817AC1">
      <w:pPr>
        <w:pStyle w:val="22-LetteredQuestion"/>
        <w:spacing w:before="0" w:line="240" w:lineRule="auto"/>
      </w:pPr>
      <w:r>
        <w:tab/>
        <w:t>c.</w:t>
      </w:r>
      <w:r>
        <w:tab/>
        <w:t xml:space="preserve">Describe all the possible combinations of boxes of cups that Dennis can order. </w:t>
      </w:r>
      <w:r>
        <w:tab/>
      </w:r>
    </w:p>
    <w:p w:rsidR="0094405C" w:rsidRDefault="00817AC1" w:rsidP="0094405C">
      <w:pPr>
        <w:pStyle w:val="23-WOR"/>
      </w:pPr>
      <w:r>
        <w:rPr>
          <w:noProof/>
        </w:rPr>
        <w:drawing>
          <wp:anchor distT="0" distB="0" distL="114300" distR="114300" simplePos="0" relativeHeight="251669504" behindDoc="0" locked="0" layoutInCell="1" allowOverlap="1" wp14:anchorId="15E40BD8" wp14:editId="68A70D59">
            <wp:simplePos x="0" y="0"/>
            <wp:positionH relativeFrom="column">
              <wp:posOffset>5152390</wp:posOffset>
            </wp:positionH>
            <wp:positionV relativeFrom="paragraph">
              <wp:posOffset>-3810</wp:posOffset>
            </wp:positionV>
            <wp:extent cx="2055495" cy="2064385"/>
            <wp:effectExtent l="0" t="0" r="1905" b="0"/>
            <wp:wrapNone/>
            <wp:docPr id="20" name="Picture 20" descr="A1_PSV_C06L06_03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1_PSV_C06L06_03_S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55495" cy="2064385"/>
                    </a:xfrm>
                    <a:prstGeom prst="rect">
                      <a:avLst/>
                    </a:prstGeom>
                    <a:noFill/>
                    <a:ln>
                      <a:noFill/>
                    </a:ln>
                  </pic:spPr>
                </pic:pic>
              </a:graphicData>
            </a:graphic>
            <wp14:sizeRelH relativeFrom="page">
              <wp14:pctWidth>0</wp14:pctWidth>
            </wp14:sizeRelH>
            <wp14:sizeRelV relativeFrom="page">
              <wp14:pctHeight>0</wp14:pctHeight>
            </wp14:sizeRelV>
          </wp:anchor>
        </w:drawing>
      </w:r>
      <w:r w:rsidR="0094405C">
        <w:tab/>
      </w:r>
    </w:p>
    <w:p w:rsidR="0094405C" w:rsidRDefault="0094405C" w:rsidP="0094405C">
      <w:pPr>
        <w:pStyle w:val="22-LetteredQuestion"/>
        <w:spacing w:before="0"/>
        <w:rPr>
          <w:rStyle w:val="A-9ptArial"/>
        </w:rPr>
      </w:pPr>
      <w:r>
        <w:tab/>
        <w:t>d.</w:t>
      </w:r>
      <w:r>
        <w:tab/>
        <w:t>List two possible combinations.</w:t>
      </w:r>
      <w:r>
        <w:tab/>
        <w:t xml:space="preserve"> </w:t>
      </w:r>
      <w:r>
        <w:rPr>
          <w:rStyle w:val="A-9ptArial"/>
        </w:rPr>
        <w:t>______________________________________________________</w:t>
      </w:r>
    </w:p>
    <w:p w:rsidR="005240E1" w:rsidRDefault="0094405C" w:rsidP="0094405C">
      <w:pPr>
        <w:pStyle w:val="10-DirectionText"/>
        <w:spacing w:before="0"/>
        <w:rPr>
          <w:rStyle w:val="A-9ptArial"/>
        </w:rPr>
      </w:pPr>
      <w:r>
        <w:tab/>
      </w:r>
      <w:r>
        <w:rPr>
          <w:rStyle w:val="A-9ptArial"/>
        </w:rPr>
        <w:t>______________________________________________________</w:t>
      </w:r>
    </w:p>
    <w:p w:rsidR="0094405C" w:rsidRDefault="0094405C" w:rsidP="0094405C">
      <w:pPr>
        <w:pStyle w:val="10a-Directiontextnoabv"/>
      </w:pPr>
      <w:r>
        <w:t>Write the correct answer.</w:t>
      </w:r>
    </w:p>
    <w:p w:rsidR="00FA0242" w:rsidRDefault="0094405C" w:rsidP="00FA0242">
      <w:pPr>
        <w:pStyle w:val="20-NumQuestion"/>
        <w:numPr>
          <w:ilvl w:val="0"/>
          <w:numId w:val="18"/>
        </w:numPr>
        <w:spacing w:before="0"/>
      </w:pPr>
      <w:r>
        <w:t>Paul</w:t>
      </w:r>
      <w:r w:rsidR="00817AC1">
        <w:t xml:space="preserve"> earns $7 per hour at the bagel </w:t>
      </w:r>
      <w:r>
        <w:t>shop and $12 per hour mowing lawns.</w:t>
      </w:r>
      <w:r>
        <w:br/>
        <w:t xml:space="preserve">Paul </w:t>
      </w:r>
      <w:r w:rsidR="00817AC1">
        <w:t xml:space="preserve">needs to earn at least $120 per </w:t>
      </w:r>
      <w:r>
        <w:t>w</w:t>
      </w:r>
      <w:r w:rsidR="00817AC1">
        <w:t>eek, but he must work less than</w:t>
      </w:r>
      <w:r w:rsidR="00FA0242">
        <w:t xml:space="preserve"> </w:t>
      </w:r>
      <w:r>
        <w:t xml:space="preserve">30 </w:t>
      </w:r>
    </w:p>
    <w:p w:rsidR="00FA0242" w:rsidRDefault="00817AC1" w:rsidP="00FA0242">
      <w:pPr>
        <w:pStyle w:val="20-NumQuestion"/>
        <w:spacing w:before="0"/>
        <w:ind w:left="495" w:firstLine="0"/>
      </w:pPr>
      <w:proofErr w:type="gramStart"/>
      <w:r>
        <w:t>hours</w:t>
      </w:r>
      <w:proofErr w:type="gramEnd"/>
      <w:r>
        <w:t xml:space="preserve"> per week. Write and graph </w:t>
      </w:r>
      <w:r w:rsidR="0094405C">
        <w:t>the sys</w:t>
      </w:r>
      <w:r>
        <w:t xml:space="preserve">tem of linear inequalities that </w:t>
      </w:r>
    </w:p>
    <w:p w:rsidR="0094405C" w:rsidRDefault="0094405C" w:rsidP="00FA0242">
      <w:pPr>
        <w:pStyle w:val="20-NumQuestion"/>
        <w:spacing w:before="0"/>
        <w:ind w:left="495" w:firstLine="0"/>
      </w:pPr>
      <w:proofErr w:type="gramStart"/>
      <w:r>
        <w:t>describes</w:t>
      </w:r>
      <w:proofErr w:type="gramEnd"/>
      <w:r>
        <w:t xml:space="preserve"> this situation.</w:t>
      </w:r>
    </w:p>
    <w:p w:rsidR="0094405C" w:rsidRDefault="0094405C" w:rsidP="0094405C">
      <w:pPr>
        <w:pStyle w:val="20-NumQuestion"/>
        <w:spacing w:before="0"/>
        <w:rPr>
          <w:rStyle w:val="A-9ptArial"/>
        </w:rPr>
      </w:pPr>
    </w:p>
    <w:p w:rsidR="00817AC1" w:rsidRDefault="0094405C" w:rsidP="00817AC1">
      <w:pPr>
        <w:pStyle w:val="20-NumQuestion"/>
        <w:spacing w:before="0"/>
        <w:rPr>
          <w:rStyle w:val="A-9ptArial"/>
        </w:rPr>
      </w:pPr>
      <w:r>
        <w:rPr>
          <w:rStyle w:val="A-9ptArial"/>
        </w:rPr>
        <w:tab/>
      </w:r>
    </w:p>
    <w:p w:rsidR="0094405C" w:rsidRPr="00817AC1" w:rsidRDefault="0094405C" w:rsidP="00817AC1">
      <w:pPr>
        <w:pStyle w:val="95b-LessonTitleB"/>
        <w:spacing w:after="0"/>
        <w:ind w:left="0"/>
        <w:rPr>
          <w:sz w:val="24"/>
        </w:rPr>
      </w:pPr>
      <w:proofErr w:type="gramStart"/>
      <w:r>
        <w:t>Solving Systems by Elimination</w:t>
      </w:r>
      <w:r w:rsidR="00817AC1">
        <w:t xml:space="preserve"> </w:t>
      </w:r>
      <w:r w:rsidRPr="00817AC1">
        <w:rPr>
          <w:sz w:val="22"/>
        </w:rPr>
        <w:t>Write the correct answer.</w:t>
      </w:r>
      <w:proofErr w:type="gramEnd"/>
    </w:p>
    <w:p w:rsidR="0094405C" w:rsidRDefault="0094405C" w:rsidP="0094405C">
      <w:pPr>
        <w:pStyle w:val="20-NumQuestion"/>
        <w:spacing w:before="0"/>
        <w:sectPr w:rsidR="0094405C" w:rsidSect="00817AC1">
          <w:headerReference w:type="default" r:id="rId33"/>
          <w:footerReference w:type="default" r:id="rId34"/>
          <w:type w:val="continuous"/>
          <w:pgSz w:w="12240" w:h="15840"/>
          <w:pgMar w:top="720" w:right="720" w:bottom="720" w:left="720" w:header="0" w:footer="0" w:gutter="0"/>
          <w:pgNumType w:start="19"/>
          <w:cols w:space="720"/>
          <w:docGrid w:linePitch="299"/>
        </w:sectPr>
      </w:pPr>
    </w:p>
    <w:p w:rsidR="0094405C" w:rsidRDefault="00FA0242" w:rsidP="0094405C">
      <w:pPr>
        <w:pStyle w:val="20-NumQuestion"/>
        <w:spacing w:before="0"/>
      </w:pPr>
      <w:r>
        <w:lastRenderedPageBreak/>
        <w:tab/>
        <w:t>6</w:t>
      </w:r>
      <w:r w:rsidR="0094405C">
        <w:t>.</w:t>
      </w:r>
      <w:r w:rsidR="0094405C">
        <w:tab/>
        <w:t>The Lees spent $31 on movie tickets for 2 adults and 3 children. The Macias spent $26 on movie tickets for 2 adults and 2 children. What are the prices for adult and child movie tickets?</w:t>
      </w:r>
    </w:p>
    <w:p w:rsidR="0094405C" w:rsidRDefault="0094405C" w:rsidP="0094405C">
      <w:pPr>
        <w:pStyle w:val="31-WOR-2TABcol"/>
      </w:pPr>
      <w:r>
        <w:tab/>
      </w:r>
    </w:p>
    <w:p w:rsidR="0094405C" w:rsidRDefault="0094405C" w:rsidP="0094405C">
      <w:pPr>
        <w:pStyle w:val="31-WOR-2TABcol"/>
      </w:pPr>
      <w:r>
        <w:tab/>
      </w:r>
    </w:p>
    <w:p w:rsidR="0094405C" w:rsidRDefault="0094405C" w:rsidP="0094405C">
      <w:pPr>
        <w:pStyle w:val="20-NumQuestion"/>
        <w:spacing w:before="0"/>
      </w:pPr>
      <w:r>
        <w:br w:type="column"/>
      </w:r>
      <w:r>
        <w:lastRenderedPageBreak/>
        <w:tab/>
      </w:r>
      <w:r w:rsidR="00FA0242">
        <w:t>7</w:t>
      </w:r>
      <w:r>
        <w:t>.</w:t>
      </w:r>
      <w:r>
        <w:tab/>
        <w:t xml:space="preserve">Last month Stephanie spent $57 on 4 allergy shots and 1 office visit. This month she spent $9 after 1 office visit and a refund for 2 allergy shots from her insurance company. How much does an office visit cost? </w:t>
      </w:r>
      <w:proofErr w:type="gramStart"/>
      <w:r>
        <w:t>an</w:t>
      </w:r>
      <w:proofErr w:type="gramEnd"/>
      <w:r>
        <w:t xml:space="preserve"> allergy shot?</w:t>
      </w:r>
    </w:p>
    <w:p w:rsidR="0094405C" w:rsidRDefault="0094405C" w:rsidP="0094405C">
      <w:pPr>
        <w:pStyle w:val="31-WOR-2TABcol"/>
        <w:sectPr w:rsidR="0094405C" w:rsidSect="0094405C">
          <w:type w:val="continuous"/>
          <w:pgSz w:w="12240" w:h="15840"/>
          <w:pgMar w:top="720" w:right="720" w:bottom="720" w:left="720" w:header="0" w:footer="0" w:gutter="0"/>
          <w:pgNumType w:start="1"/>
          <w:cols w:num="2" w:space="360"/>
          <w:docGrid w:linePitch="299"/>
        </w:sectPr>
      </w:pPr>
      <w:r>
        <w:tab/>
      </w:r>
    </w:p>
    <w:p w:rsidR="0094405C" w:rsidRDefault="0094405C" w:rsidP="00817AC1">
      <w:pPr>
        <w:pStyle w:val="10-DirectionText"/>
        <w:spacing w:before="0"/>
        <w:ind w:right="0"/>
      </w:pPr>
      <w:r>
        <w:lastRenderedPageBreak/>
        <w:t>Use the c</w:t>
      </w:r>
      <w:r w:rsidR="00FA0242">
        <w:t>hart below to answer questions 8–9</w:t>
      </w:r>
      <w:r>
        <w:t>. Se</w:t>
      </w:r>
      <w:r w:rsidR="00817AC1">
        <w:t xml:space="preserve">lect the best answer. The chart </w:t>
      </w:r>
      <w:r>
        <w:t>shows the price per pound for dried fruit.</w:t>
      </w:r>
    </w:p>
    <w:tbl>
      <w:tblPr>
        <w:tblpPr w:leftFromText="180" w:rightFromText="180" w:vertAnchor="text" w:horzAnchor="page" w:tblpX="2633"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40" w:type="dxa"/>
          <w:bottom w:w="40" w:type="dxa"/>
          <w:right w:w="40" w:type="dxa"/>
        </w:tblCellMar>
        <w:tblLook w:val="00A0" w:firstRow="1" w:lastRow="0" w:firstColumn="1" w:lastColumn="0" w:noHBand="0" w:noVBand="0"/>
      </w:tblPr>
      <w:tblGrid>
        <w:gridCol w:w="1428"/>
        <w:gridCol w:w="1200"/>
        <w:gridCol w:w="1440"/>
        <w:gridCol w:w="1440"/>
      </w:tblGrid>
      <w:tr w:rsidR="0094405C" w:rsidTr="00973912">
        <w:tc>
          <w:tcPr>
            <w:tcW w:w="5508" w:type="dxa"/>
            <w:gridSpan w:val="4"/>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rPr>
                <w:rStyle w:val="01-Bold"/>
              </w:rPr>
            </w:pPr>
            <w:r>
              <w:rPr>
                <w:rStyle w:val="01-Bold"/>
              </w:rPr>
              <w:t>Dried Fruit Price List</w:t>
            </w:r>
          </w:p>
        </w:tc>
      </w:tr>
      <w:tr w:rsidR="0094405C" w:rsidTr="00973912">
        <w:tc>
          <w:tcPr>
            <w:tcW w:w="1428"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Pineapple</w:t>
            </w:r>
          </w:p>
        </w:tc>
        <w:tc>
          <w:tcPr>
            <w:tcW w:w="1200"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Apple</w:t>
            </w:r>
          </w:p>
        </w:tc>
        <w:tc>
          <w:tcPr>
            <w:tcW w:w="1440"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Mango</w:t>
            </w:r>
          </w:p>
        </w:tc>
        <w:tc>
          <w:tcPr>
            <w:tcW w:w="1440"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Papaya</w:t>
            </w:r>
          </w:p>
        </w:tc>
      </w:tr>
      <w:tr w:rsidR="0094405C" w:rsidTr="00973912">
        <w:tc>
          <w:tcPr>
            <w:tcW w:w="1428"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7.50/</w:t>
            </w:r>
            <w:proofErr w:type="spellStart"/>
            <w:r>
              <w:t>lb</w:t>
            </w:r>
            <w:proofErr w:type="spellEnd"/>
          </w:p>
        </w:tc>
        <w:tc>
          <w:tcPr>
            <w:tcW w:w="1200"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7.00/</w:t>
            </w:r>
            <w:proofErr w:type="spellStart"/>
            <w:r>
              <w:t>lb</w:t>
            </w:r>
            <w:proofErr w:type="spellEnd"/>
          </w:p>
        </w:tc>
        <w:tc>
          <w:tcPr>
            <w:tcW w:w="1440"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8.00/</w:t>
            </w:r>
            <w:proofErr w:type="spellStart"/>
            <w:r>
              <w:t>lb</w:t>
            </w:r>
            <w:proofErr w:type="spellEnd"/>
          </w:p>
        </w:tc>
        <w:tc>
          <w:tcPr>
            <w:tcW w:w="1440" w:type="dxa"/>
            <w:tcBorders>
              <w:top w:val="single" w:sz="4" w:space="0" w:color="auto"/>
              <w:left w:val="single" w:sz="4" w:space="0" w:color="auto"/>
              <w:bottom w:val="single" w:sz="4" w:space="0" w:color="auto"/>
              <w:right w:val="single" w:sz="4" w:space="0" w:color="auto"/>
            </w:tcBorders>
          </w:tcPr>
          <w:p w:rsidR="0094405C" w:rsidRDefault="0094405C" w:rsidP="0094405C">
            <w:pPr>
              <w:pStyle w:val="16-MainText-2column"/>
              <w:spacing w:before="0"/>
              <w:jc w:val="center"/>
            </w:pPr>
            <w:r>
              <w:t>$7.25/</w:t>
            </w:r>
            <w:proofErr w:type="spellStart"/>
            <w:r>
              <w:t>lb</w:t>
            </w:r>
            <w:proofErr w:type="spellEnd"/>
          </w:p>
        </w:tc>
      </w:tr>
    </w:tbl>
    <w:p w:rsidR="0094405C" w:rsidRDefault="0094405C" w:rsidP="0094405C">
      <w:pPr>
        <w:pStyle w:val="20-NumQuestion"/>
        <w:spacing w:before="0"/>
      </w:pPr>
    </w:p>
    <w:p w:rsidR="0094405C" w:rsidRDefault="0094405C" w:rsidP="0094405C">
      <w:pPr>
        <w:pStyle w:val="20-NumQuestion"/>
        <w:spacing w:before="0"/>
      </w:pPr>
    </w:p>
    <w:p w:rsidR="0094405C" w:rsidRDefault="0094405C" w:rsidP="0094405C">
      <w:pPr>
        <w:pStyle w:val="20-NumQuestion"/>
        <w:spacing w:before="0"/>
      </w:pPr>
    </w:p>
    <w:p w:rsidR="0094405C" w:rsidRDefault="0094405C" w:rsidP="0094405C">
      <w:pPr>
        <w:pStyle w:val="20-NumQuestion"/>
        <w:spacing w:before="0"/>
      </w:pPr>
    </w:p>
    <w:p w:rsidR="0094405C" w:rsidRDefault="0094405C" w:rsidP="0094405C">
      <w:pPr>
        <w:pStyle w:val="20-NumQuestion"/>
        <w:spacing w:before="0"/>
        <w:sectPr w:rsidR="0094405C" w:rsidSect="00817AC1">
          <w:type w:val="continuous"/>
          <w:pgSz w:w="12240" w:h="15840"/>
          <w:pgMar w:top="720" w:right="720" w:bottom="720" w:left="720" w:header="0" w:footer="0" w:gutter="0"/>
          <w:pgNumType w:start="1"/>
          <w:cols w:space="720"/>
          <w:docGrid w:linePitch="299"/>
        </w:sectPr>
      </w:pPr>
    </w:p>
    <w:p w:rsidR="0094405C" w:rsidRDefault="0094405C" w:rsidP="0094405C">
      <w:pPr>
        <w:pStyle w:val="20-NumQuestion"/>
        <w:spacing w:before="0"/>
      </w:pPr>
    </w:p>
    <w:p w:rsidR="0094405C" w:rsidRDefault="0094405C" w:rsidP="0094405C">
      <w:pPr>
        <w:pStyle w:val="20-NumQuestion"/>
        <w:spacing w:before="0"/>
      </w:pPr>
      <w:r>
        <w:tab/>
      </w:r>
      <w:r w:rsidR="00FA0242">
        <w:t>8</w:t>
      </w:r>
      <w:r>
        <w:t>.</w:t>
      </w:r>
      <w:r>
        <w:tab/>
        <w:t>A customer bought 5 pounds of mango and papaya for $37.75. How many pounds of each fruit did the customer buy?</w:t>
      </w:r>
    </w:p>
    <w:p w:rsidR="0094405C" w:rsidRDefault="0094405C" w:rsidP="0094405C">
      <w:pPr>
        <w:pStyle w:val="40a-MCAns2col"/>
        <w:spacing w:before="0"/>
      </w:pPr>
      <w:r>
        <w:tab/>
        <w:t>A</w:t>
      </w:r>
      <w:r>
        <w:tab/>
        <w:t xml:space="preserve">2 </w:t>
      </w:r>
      <w:proofErr w:type="spellStart"/>
      <w:r>
        <w:t>lbs</w:t>
      </w:r>
      <w:proofErr w:type="spellEnd"/>
      <w:r>
        <w:t xml:space="preserve"> mango and 3 </w:t>
      </w:r>
      <w:proofErr w:type="spellStart"/>
      <w:r>
        <w:t>lbs</w:t>
      </w:r>
      <w:proofErr w:type="spellEnd"/>
      <w:r>
        <w:t xml:space="preserve"> papaya</w:t>
      </w:r>
    </w:p>
    <w:p w:rsidR="0094405C" w:rsidRDefault="0094405C" w:rsidP="0094405C">
      <w:pPr>
        <w:pStyle w:val="40a-MCAns2col"/>
        <w:spacing w:before="0"/>
      </w:pPr>
      <w:r>
        <w:tab/>
        <w:t>B</w:t>
      </w:r>
      <w:r>
        <w:tab/>
        <w:t xml:space="preserve">3 </w:t>
      </w:r>
      <w:proofErr w:type="spellStart"/>
      <w:r>
        <w:t>lbs</w:t>
      </w:r>
      <w:proofErr w:type="spellEnd"/>
      <w:r>
        <w:t xml:space="preserve"> mango and 2 </w:t>
      </w:r>
      <w:proofErr w:type="spellStart"/>
      <w:r>
        <w:t>lbs</w:t>
      </w:r>
      <w:proofErr w:type="spellEnd"/>
      <w:r>
        <w:t xml:space="preserve"> papaya</w:t>
      </w:r>
    </w:p>
    <w:p w:rsidR="0094405C" w:rsidRDefault="0094405C" w:rsidP="0094405C">
      <w:pPr>
        <w:pStyle w:val="40a-MCAns2col"/>
        <w:spacing w:before="0"/>
      </w:pPr>
      <w:r>
        <w:tab/>
        <w:t>C</w:t>
      </w:r>
      <w:r>
        <w:tab/>
        <w:t xml:space="preserve">1 </w:t>
      </w:r>
      <w:proofErr w:type="spellStart"/>
      <w:r>
        <w:t>lb</w:t>
      </w:r>
      <w:proofErr w:type="spellEnd"/>
      <w:r>
        <w:t xml:space="preserve"> mango and 4 </w:t>
      </w:r>
      <w:proofErr w:type="spellStart"/>
      <w:r>
        <w:t>lbs</w:t>
      </w:r>
      <w:proofErr w:type="spellEnd"/>
      <w:r>
        <w:t xml:space="preserve"> papaya</w:t>
      </w:r>
    </w:p>
    <w:p w:rsidR="0094405C" w:rsidRDefault="0094405C" w:rsidP="0094405C">
      <w:pPr>
        <w:pStyle w:val="40a-MCAns2col"/>
        <w:spacing w:before="0"/>
      </w:pPr>
      <w:r>
        <w:tab/>
        <w:t>D</w:t>
      </w:r>
      <w:r>
        <w:tab/>
        <w:t xml:space="preserve">4 </w:t>
      </w:r>
      <w:proofErr w:type="spellStart"/>
      <w:r>
        <w:t>lbs</w:t>
      </w:r>
      <w:proofErr w:type="spellEnd"/>
      <w:r>
        <w:t xml:space="preserve"> mango and 1 </w:t>
      </w:r>
      <w:proofErr w:type="spellStart"/>
      <w:r>
        <w:t>lb</w:t>
      </w:r>
      <w:proofErr w:type="spellEnd"/>
      <w:r>
        <w:t xml:space="preserve"> papaya</w:t>
      </w:r>
    </w:p>
    <w:p w:rsidR="0094405C" w:rsidRDefault="0094405C" w:rsidP="0094405C">
      <w:pPr>
        <w:pStyle w:val="20-NumQuestion"/>
        <w:spacing w:before="0"/>
      </w:pPr>
    </w:p>
    <w:p w:rsidR="0094405C" w:rsidRDefault="00FA0242" w:rsidP="0094405C">
      <w:pPr>
        <w:pStyle w:val="20-NumQuestion"/>
        <w:spacing w:before="0"/>
      </w:pPr>
      <w:r>
        <w:tab/>
        <w:t>9</w:t>
      </w:r>
      <w:r w:rsidR="0094405C">
        <w:t>.</w:t>
      </w:r>
      <w:r w:rsidR="0094405C">
        <w:tab/>
        <w:t>A store employee made two gift baskets of dried fruit, each costing $100. The first basket had 12 pounds of fruit x and 2 pounds of fruit y. The second basket had 4 pounds of fruit x and 9 pounds of fruit y. Which two fruits did the employee use in the baskets?</w:t>
      </w:r>
    </w:p>
    <w:p w:rsidR="0094405C" w:rsidRDefault="0094405C" w:rsidP="0094405C">
      <w:pPr>
        <w:pStyle w:val="40a-MCAns2col"/>
        <w:spacing w:before="0"/>
      </w:pPr>
      <w:r>
        <w:tab/>
        <w:t>F</w:t>
      </w:r>
      <w:r>
        <w:tab/>
        <w:t>pineapple and apple</w:t>
      </w:r>
    </w:p>
    <w:p w:rsidR="0094405C" w:rsidRDefault="0094405C" w:rsidP="0094405C">
      <w:pPr>
        <w:pStyle w:val="40a-MCAns2col"/>
        <w:spacing w:before="0"/>
      </w:pPr>
      <w:r>
        <w:tab/>
        <w:t>G</w:t>
      </w:r>
      <w:r>
        <w:tab/>
        <w:t>apple and mango</w:t>
      </w:r>
    </w:p>
    <w:p w:rsidR="0094405C" w:rsidRDefault="0094405C" w:rsidP="0094405C">
      <w:pPr>
        <w:pStyle w:val="40a-MCAns2col"/>
        <w:spacing w:before="0"/>
      </w:pPr>
      <w:r>
        <w:tab/>
        <w:t>H</w:t>
      </w:r>
      <w:r>
        <w:tab/>
        <w:t>mango and papaya</w:t>
      </w:r>
    </w:p>
    <w:p w:rsidR="0094405C" w:rsidRDefault="0094405C" w:rsidP="0094405C">
      <w:pPr>
        <w:pStyle w:val="40a-MCAns2col"/>
        <w:spacing w:before="0"/>
      </w:pPr>
      <w:r>
        <w:tab/>
        <w:t>J</w:t>
      </w:r>
      <w:r>
        <w:tab/>
        <w:t>papaya and pineapple</w:t>
      </w:r>
    </w:p>
    <w:p w:rsidR="00817AC1" w:rsidRDefault="00817AC1" w:rsidP="0094405C">
      <w:pPr>
        <w:pStyle w:val="10-DirectionText"/>
        <w:spacing w:before="0"/>
        <w:rPr>
          <w:b w:val="0"/>
          <w:i/>
          <w:sz w:val="28"/>
        </w:rPr>
        <w:sectPr w:rsidR="00817AC1" w:rsidSect="00817AC1">
          <w:headerReference w:type="default" r:id="rId35"/>
          <w:footerReference w:type="default" r:id="rId36"/>
          <w:type w:val="continuous"/>
          <w:pgSz w:w="12240" w:h="15840"/>
          <w:pgMar w:top="720" w:right="720" w:bottom="720" w:left="720" w:header="720" w:footer="480" w:gutter="0"/>
          <w:pgNumType w:start="1"/>
          <w:cols w:num="2" w:space="720"/>
        </w:sectPr>
      </w:pPr>
    </w:p>
    <w:p w:rsidR="0094405C" w:rsidRPr="00474D2B" w:rsidRDefault="0094405C" w:rsidP="0094405C">
      <w:pPr>
        <w:pStyle w:val="95b-LessonTitleB"/>
        <w:spacing w:after="0"/>
      </w:pPr>
      <w:r w:rsidRPr="00474D2B">
        <w:lastRenderedPageBreak/>
        <w:t>Comparing Functions</w:t>
      </w:r>
    </w:p>
    <w:p w:rsidR="0094405C" w:rsidRPr="00474D2B" w:rsidRDefault="0094405C" w:rsidP="0094405C">
      <w:pPr>
        <w:pStyle w:val="20-NumQuestion"/>
        <w:spacing w:before="0"/>
        <w:sectPr w:rsidR="0094405C" w:rsidRPr="00474D2B" w:rsidSect="0094405C">
          <w:type w:val="continuous"/>
          <w:pgSz w:w="12240" w:h="15840"/>
          <w:pgMar w:top="720" w:right="720" w:bottom="720" w:left="720" w:header="720" w:footer="480" w:gutter="0"/>
          <w:pgNumType w:start="1"/>
          <w:cols w:space="720"/>
        </w:sectPr>
      </w:pPr>
    </w:p>
    <w:p w:rsidR="0094405C" w:rsidRPr="00474D2B" w:rsidRDefault="0094405C" w:rsidP="00817AC1">
      <w:pPr>
        <w:pStyle w:val="20-NumQuestion"/>
        <w:spacing w:before="0"/>
      </w:pPr>
      <w:r w:rsidRPr="00474D2B">
        <w:lastRenderedPageBreak/>
        <w:tab/>
        <w:t>1</w:t>
      </w:r>
      <w:r w:rsidR="00FA0242">
        <w:t>0</w:t>
      </w:r>
      <w:r w:rsidRPr="00474D2B">
        <w:t>.</w:t>
      </w:r>
      <w:r w:rsidRPr="00474D2B">
        <w:tab/>
        <w:t xml:space="preserve">George and Julie each deposit money into their savings accounts monthly. Compare the accounts by finding slopes and </w:t>
      </w:r>
      <w:r w:rsidRPr="00474D2B">
        <w:rPr>
          <w:i/>
        </w:rPr>
        <w:t>y</w:t>
      </w:r>
      <w:r w:rsidRPr="00474D2B">
        <w:t>-intercepts.</w:t>
      </w:r>
    </w:p>
    <w:p w:rsidR="0094405C" w:rsidRDefault="0094405C" w:rsidP="0094405C">
      <w:pPr>
        <w:pStyle w:val="20-NumQuestion"/>
        <w:spacing w:before="0"/>
        <w:ind w:left="135" w:firstLine="0"/>
      </w:pPr>
      <w:r w:rsidRPr="00474D2B">
        <w:tab/>
      </w:r>
      <w:r w:rsidRPr="00474D2B">
        <w:tab/>
        <w:t>George's Account</w:t>
      </w:r>
    </w:p>
    <w:tbl>
      <w:tblPr>
        <w:tblpPr w:leftFromText="180" w:rightFromText="400" w:vertAnchor="text" w:horzAnchor="page" w:tblpX="1696" w:tblpY="1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0" w:type="dxa"/>
          <w:left w:w="60" w:type="dxa"/>
          <w:bottom w:w="20" w:type="dxa"/>
          <w:right w:w="60" w:type="dxa"/>
        </w:tblCellMar>
        <w:tblLook w:val="00A0" w:firstRow="1" w:lastRow="0" w:firstColumn="1" w:lastColumn="0" w:noHBand="0" w:noVBand="0"/>
      </w:tblPr>
      <w:tblGrid>
        <w:gridCol w:w="1440"/>
        <w:gridCol w:w="630"/>
        <w:gridCol w:w="630"/>
        <w:gridCol w:w="630"/>
        <w:gridCol w:w="630"/>
      </w:tblGrid>
      <w:tr w:rsidR="00817AC1" w:rsidRPr="00AE4BE2" w:rsidTr="00817AC1">
        <w:tc>
          <w:tcPr>
            <w:tcW w:w="1440" w:type="dxa"/>
          </w:tcPr>
          <w:p w:rsidR="00817AC1" w:rsidRPr="00AE4BE2" w:rsidRDefault="00817AC1" w:rsidP="00817AC1">
            <w:pPr>
              <w:spacing w:after="0"/>
              <w:rPr>
                <w:rFonts w:cs="Arial"/>
                <w:b/>
              </w:rPr>
            </w:pPr>
            <w:r w:rsidRPr="00AE4BE2">
              <w:rPr>
                <w:rFonts w:cs="Arial"/>
                <w:b/>
              </w:rPr>
              <w:t>Month</w:t>
            </w:r>
          </w:p>
        </w:tc>
        <w:tc>
          <w:tcPr>
            <w:tcW w:w="630" w:type="dxa"/>
          </w:tcPr>
          <w:p w:rsidR="00817AC1" w:rsidRPr="00AE4BE2" w:rsidRDefault="00817AC1" w:rsidP="00817AC1">
            <w:pPr>
              <w:spacing w:after="0"/>
              <w:rPr>
                <w:rFonts w:cs="Arial"/>
              </w:rPr>
            </w:pPr>
            <w:r w:rsidRPr="00AE4BE2">
              <w:rPr>
                <w:rFonts w:cs="Arial"/>
              </w:rPr>
              <w:t>0</w:t>
            </w:r>
          </w:p>
        </w:tc>
        <w:tc>
          <w:tcPr>
            <w:tcW w:w="630" w:type="dxa"/>
          </w:tcPr>
          <w:p w:rsidR="00817AC1" w:rsidRPr="00AE4BE2" w:rsidRDefault="00817AC1" w:rsidP="00817AC1">
            <w:pPr>
              <w:spacing w:after="0"/>
              <w:rPr>
                <w:rFonts w:cs="Arial"/>
              </w:rPr>
            </w:pPr>
            <w:r w:rsidRPr="00AE4BE2">
              <w:rPr>
                <w:rFonts w:cs="Arial"/>
              </w:rPr>
              <w:t>1</w:t>
            </w:r>
          </w:p>
        </w:tc>
        <w:tc>
          <w:tcPr>
            <w:tcW w:w="630" w:type="dxa"/>
          </w:tcPr>
          <w:p w:rsidR="00817AC1" w:rsidRPr="00AE4BE2" w:rsidRDefault="00817AC1" w:rsidP="00817AC1">
            <w:pPr>
              <w:spacing w:after="0"/>
              <w:rPr>
                <w:rFonts w:cs="Arial"/>
              </w:rPr>
            </w:pPr>
            <w:r w:rsidRPr="00AE4BE2">
              <w:rPr>
                <w:rFonts w:cs="Arial"/>
              </w:rPr>
              <w:t>2</w:t>
            </w:r>
          </w:p>
        </w:tc>
        <w:tc>
          <w:tcPr>
            <w:tcW w:w="630" w:type="dxa"/>
          </w:tcPr>
          <w:p w:rsidR="00817AC1" w:rsidRPr="00AE4BE2" w:rsidRDefault="00817AC1" w:rsidP="00817AC1">
            <w:pPr>
              <w:spacing w:after="0"/>
              <w:rPr>
                <w:rFonts w:cs="Arial"/>
              </w:rPr>
            </w:pPr>
            <w:r w:rsidRPr="00AE4BE2">
              <w:rPr>
                <w:rFonts w:cs="Arial"/>
              </w:rPr>
              <w:t>3</w:t>
            </w:r>
          </w:p>
        </w:tc>
      </w:tr>
      <w:tr w:rsidR="00817AC1" w:rsidRPr="00AE4BE2" w:rsidTr="00817AC1">
        <w:tc>
          <w:tcPr>
            <w:tcW w:w="1440" w:type="dxa"/>
          </w:tcPr>
          <w:p w:rsidR="00817AC1" w:rsidRPr="00AE4BE2" w:rsidRDefault="00817AC1" w:rsidP="00817AC1">
            <w:pPr>
              <w:spacing w:after="0"/>
              <w:rPr>
                <w:rFonts w:cs="Arial"/>
                <w:b/>
              </w:rPr>
            </w:pPr>
            <w:r w:rsidRPr="00AE4BE2">
              <w:rPr>
                <w:rFonts w:cs="Arial"/>
                <w:b/>
              </w:rPr>
              <w:t>Balance ($)</w:t>
            </w:r>
          </w:p>
        </w:tc>
        <w:tc>
          <w:tcPr>
            <w:tcW w:w="630" w:type="dxa"/>
          </w:tcPr>
          <w:p w:rsidR="00817AC1" w:rsidRPr="00AE4BE2" w:rsidRDefault="00817AC1" w:rsidP="00817AC1">
            <w:pPr>
              <w:spacing w:after="0"/>
              <w:rPr>
                <w:rFonts w:cs="Arial"/>
              </w:rPr>
            </w:pPr>
            <w:r w:rsidRPr="00AE4BE2">
              <w:rPr>
                <w:rFonts w:cs="Arial"/>
              </w:rPr>
              <w:t>125</w:t>
            </w:r>
          </w:p>
        </w:tc>
        <w:tc>
          <w:tcPr>
            <w:tcW w:w="630" w:type="dxa"/>
          </w:tcPr>
          <w:p w:rsidR="00817AC1" w:rsidRPr="00AE4BE2" w:rsidRDefault="00817AC1" w:rsidP="00817AC1">
            <w:pPr>
              <w:spacing w:after="0"/>
              <w:rPr>
                <w:rFonts w:cs="Arial"/>
              </w:rPr>
            </w:pPr>
            <w:r w:rsidRPr="00AE4BE2">
              <w:rPr>
                <w:rFonts w:cs="Arial"/>
              </w:rPr>
              <w:t>175</w:t>
            </w:r>
          </w:p>
        </w:tc>
        <w:tc>
          <w:tcPr>
            <w:tcW w:w="630" w:type="dxa"/>
          </w:tcPr>
          <w:p w:rsidR="00817AC1" w:rsidRPr="00AE4BE2" w:rsidRDefault="00817AC1" w:rsidP="00817AC1">
            <w:pPr>
              <w:spacing w:after="0"/>
              <w:rPr>
                <w:rFonts w:cs="Arial"/>
              </w:rPr>
            </w:pPr>
            <w:r w:rsidRPr="00AE4BE2">
              <w:rPr>
                <w:rFonts w:cs="Arial"/>
              </w:rPr>
              <w:t>225</w:t>
            </w:r>
          </w:p>
        </w:tc>
        <w:tc>
          <w:tcPr>
            <w:tcW w:w="630" w:type="dxa"/>
          </w:tcPr>
          <w:p w:rsidR="00817AC1" w:rsidRPr="00AE4BE2" w:rsidRDefault="00817AC1" w:rsidP="00817AC1">
            <w:pPr>
              <w:spacing w:after="0"/>
              <w:rPr>
                <w:rFonts w:cs="Arial"/>
              </w:rPr>
            </w:pPr>
            <w:r w:rsidRPr="00AE4BE2">
              <w:rPr>
                <w:rFonts w:cs="Arial"/>
              </w:rPr>
              <w:t>275</w:t>
            </w:r>
          </w:p>
        </w:tc>
      </w:tr>
    </w:tbl>
    <w:p w:rsidR="00817AC1" w:rsidRDefault="00817AC1" w:rsidP="00817AC1">
      <w:pPr>
        <w:pStyle w:val="20-NumQuestion"/>
        <w:spacing w:before="0"/>
        <w:ind w:left="0" w:firstLine="0"/>
      </w:pPr>
    </w:p>
    <w:p w:rsidR="00817AC1" w:rsidRDefault="00817AC1" w:rsidP="0094405C">
      <w:pPr>
        <w:pStyle w:val="20-NumQuestion"/>
        <w:spacing w:before="0"/>
        <w:ind w:left="135" w:firstLine="0"/>
      </w:pPr>
    </w:p>
    <w:p w:rsidR="00817AC1" w:rsidRPr="00474D2B" w:rsidRDefault="00817AC1" w:rsidP="0094405C">
      <w:pPr>
        <w:pStyle w:val="20-NumQuestion"/>
        <w:spacing w:before="0"/>
        <w:ind w:left="135" w:firstLine="0"/>
      </w:pPr>
    </w:p>
    <w:p w:rsidR="0094405C" w:rsidRPr="00474D2B" w:rsidRDefault="0094405C" w:rsidP="0094405C">
      <w:pPr>
        <w:pStyle w:val="20-NumQuestion"/>
        <w:spacing w:before="0"/>
        <w:jc w:val="center"/>
      </w:pPr>
      <w:r>
        <w:rPr>
          <w:noProof/>
        </w:rPr>
        <w:drawing>
          <wp:anchor distT="0" distB="0" distL="114300" distR="114300" simplePos="0" relativeHeight="251678720" behindDoc="0" locked="0" layoutInCell="1" allowOverlap="1">
            <wp:simplePos x="0" y="0"/>
            <wp:positionH relativeFrom="column">
              <wp:posOffset>895350</wp:posOffset>
            </wp:positionH>
            <wp:positionV relativeFrom="paragraph">
              <wp:posOffset>15240</wp:posOffset>
            </wp:positionV>
            <wp:extent cx="1552575" cy="1600200"/>
            <wp:effectExtent l="0" t="0" r="9525" b="0"/>
            <wp:wrapNone/>
            <wp:docPr id="22" name="Picture 22" descr="A1_CCEAN612140_11-04_006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1_CCEAN612140_11-04_006T"/>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2575"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405C" w:rsidRDefault="0094405C" w:rsidP="0094405C">
      <w:pPr>
        <w:pStyle w:val="20-NumQuestion"/>
        <w:spacing w:before="0"/>
      </w:pPr>
    </w:p>
    <w:p w:rsidR="00817AC1" w:rsidRDefault="00817AC1" w:rsidP="0094405C">
      <w:pPr>
        <w:pStyle w:val="20-NumQuestion"/>
        <w:spacing w:before="0"/>
      </w:pPr>
    </w:p>
    <w:p w:rsidR="00817AC1" w:rsidRDefault="00817AC1" w:rsidP="0094405C">
      <w:pPr>
        <w:pStyle w:val="20-NumQuestion"/>
        <w:spacing w:before="0"/>
      </w:pPr>
    </w:p>
    <w:p w:rsidR="00817AC1" w:rsidRDefault="00817AC1" w:rsidP="0094405C">
      <w:pPr>
        <w:pStyle w:val="20-NumQuestion"/>
        <w:spacing w:before="0"/>
      </w:pPr>
    </w:p>
    <w:p w:rsidR="00817AC1" w:rsidRDefault="00817AC1" w:rsidP="0094405C">
      <w:pPr>
        <w:pStyle w:val="20-NumQuestion"/>
        <w:spacing w:before="0"/>
      </w:pPr>
    </w:p>
    <w:p w:rsidR="00817AC1" w:rsidRDefault="00817AC1" w:rsidP="0094405C">
      <w:pPr>
        <w:pStyle w:val="20-NumQuestion"/>
        <w:spacing w:before="0"/>
      </w:pPr>
    </w:p>
    <w:p w:rsidR="00817AC1" w:rsidRDefault="00817AC1" w:rsidP="0094405C">
      <w:pPr>
        <w:pStyle w:val="20-NumQuestion"/>
        <w:spacing w:before="0"/>
      </w:pPr>
    </w:p>
    <w:p w:rsidR="00817AC1" w:rsidRDefault="00817AC1" w:rsidP="0094405C">
      <w:pPr>
        <w:pStyle w:val="20-NumQuestion"/>
        <w:spacing w:before="0"/>
      </w:pPr>
    </w:p>
    <w:p w:rsidR="00817AC1" w:rsidRPr="00474D2B" w:rsidRDefault="00817AC1" w:rsidP="0094405C">
      <w:pPr>
        <w:pStyle w:val="20-NumQuestion"/>
        <w:spacing w:before="0"/>
      </w:pPr>
    </w:p>
    <w:p w:rsidR="0094405C" w:rsidRPr="00474D2B" w:rsidRDefault="0094405C" w:rsidP="0094405C">
      <w:pPr>
        <w:pStyle w:val="31-WOR-2TABcol"/>
        <w:pBdr>
          <w:top w:val="single" w:sz="12" w:space="1" w:color="auto"/>
          <w:bottom w:val="single" w:sz="12" w:space="1" w:color="auto"/>
        </w:pBdr>
      </w:pPr>
    </w:p>
    <w:p w:rsidR="0094405C" w:rsidRPr="00474D2B" w:rsidRDefault="00FA0242" w:rsidP="0094405C">
      <w:pPr>
        <w:pStyle w:val="20-NumQuestion"/>
        <w:spacing w:before="0"/>
      </w:pPr>
      <w:r>
        <w:br w:type="column"/>
      </w:r>
      <w:r>
        <w:lastRenderedPageBreak/>
        <w:tab/>
        <w:t>11</w:t>
      </w:r>
      <w:r w:rsidR="0094405C" w:rsidRPr="00474D2B">
        <w:t>.</w:t>
      </w:r>
      <w:r w:rsidR="0094405C" w:rsidRPr="00474D2B">
        <w:tab/>
        <w:t>Miguel tracked the weekly spread of two strains of flu virus. His data are shown below. Compare the number of cases of flu by finding and interpreting average rates of change from week 0 to week 4.</w:t>
      </w:r>
    </w:p>
    <w:p w:rsidR="0094405C" w:rsidRPr="00817AC1" w:rsidRDefault="0094405C" w:rsidP="0094405C">
      <w:pPr>
        <w:pStyle w:val="20-NumQuestion"/>
        <w:spacing w:before="0"/>
        <w:rPr>
          <w:i/>
        </w:rPr>
      </w:pPr>
      <w:r w:rsidRPr="00817AC1">
        <w:rPr>
          <w:i/>
        </w:rPr>
        <w:tab/>
      </w:r>
      <w:r w:rsidRPr="00817AC1">
        <w:rPr>
          <w:i/>
        </w:rPr>
        <w:tab/>
        <w:t>Strain 1</w:t>
      </w:r>
    </w:p>
    <w:tbl>
      <w:tblPr>
        <w:tblpPr w:leftFromText="180" w:rightFromText="180" w:vertAnchor="text" w:tblpXSpec="center" w:tblpY="1"/>
        <w:tblOverlap w:val="never"/>
        <w:tblW w:w="4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0" w:type="dxa"/>
          <w:left w:w="60" w:type="dxa"/>
          <w:bottom w:w="20" w:type="dxa"/>
          <w:right w:w="60" w:type="dxa"/>
        </w:tblCellMar>
        <w:tblLook w:val="00A0" w:firstRow="1" w:lastRow="0" w:firstColumn="1" w:lastColumn="0" w:noHBand="0" w:noVBand="0"/>
      </w:tblPr>
      <w:tblGrid>
        <w:gridCol w:w="880"/>
        <w:gridCol w:w="566"/>
        <w:gridCol w:w="567"/>
        <w:gridCol w:w="567"/>
        <w:gridCol w:w="566"/>
        <w:gridCol w:w="567"/>
        <w:gridCol w:w="567"/>
      </w:tblGrid>
      <w:tr w:rsidR="0094405C" w:rsidRPr="00AE4BE2" w:rsidTr="00973912">
        <w:trPr>
          <w:trHeight w:val="272"/>
        </w:trPr>
        <w:tc>
          <w:tcPr>
            <w:tcW w:w="880" w:type="dxa"/>
          </w:tcPr>
          <w:p w:rsidR="0094405C" w:rsidRPr="00AE4BE2" w:rsidRDefault="0094405C" w:rsidP="0094405C">
            <w:pPr>
              <w:spacing w:after="0"/>
              <w:rPr>
                <w:rFonts w:cs="Arial"/>
                <w:b/>
              </w:rPr>
            </w:pPr>
            <w:r w:rsidRPr="00AE4BE2">
              <w:rPr>
                <w:rFonts w:cs="Arial"/>
                <w:b/>
              </w:rPr>
              <w:t>Week</w:t>
            </w:r>
          </w:p>
        </w:tc>
        <w:tc>
          <w:tcPr>
            <w:tcW w:w="566" w:type="dxa"/>
          </w:tcPr>
          <w:p w:rsidR="0094405C" w:rsidRPr="00AE4BE2" w:rsidRDefault="0094405C" w:rsidP="0094405C">
            <w:pPr>
              <w:spacing w:after="0"/>
              <w:rPr>
                <w:rFonts w:cs="Arial"/>
              </w:rPr>
            </w:pPr>
            <w:r w:rsidRPr="00AE4BE2">
              <w:rPr>
                <w:rFonts w:cs="Arial"/>
              </w:rPr>
              <w:t>0</w:t>
            </w:r>
          </w:p>
        </w:tc>
        <w:tc>
          <w:tcPr>
            <w:tcW w:w="567" w:type="dxa"/>
          </w:tcPr>
          <w:p w:rsidR="0094405C" w:rsidRPr="00AE4BE2" w:rsidRDefault="0094405C" w:rsidP="0094405C">
            <w:pPr>
              <w:spacing w:after="0"/>
              <w:rPr>
                <w:rFonts w:cs="Arial"/>
              </w:rPr>
            </w:pPr>
            <w:r w:rsidRPr="00AE4BE2">
              <w:rPr>
                <w:rFonts w:cs="Arial"/>
              </w:rPr>
              <w:t>1</w:t>
            </w:r>
          </w:p>
        </w:tc>
        <w:tc>
          <w:tcPr>
            <w:tcW w:w="567" w:type="dxa"/>
          </w:tcPr>
          <w:p w:rsidR="0094405C" w:rsidRPr="00AE4BE2" w:rsidRDefault="0094405C" w:rsidP="0094405C">
            <w:pPr>
              <w:spacing w:after="0"/>
              <w:rPr>
                <w:rFonts w:cs="Arial"/>
              </w:rPr>
            </w:pPr>
            <w:r w:rsidRPr="00AE4BE2">
              <w:rPr>
                <w:rFonts w:cs="Arial"/>
              </w:rPr>
              <w:t>2</w:t>
            </w:r>
          </w:p>
        </w:tc>
        <w:tc>
          <w:tcPr>
            <w:tcW w:w="566" w:type="dxa"/>
          </w:tcPr>
          <w:p w:rsidR="0094405C" w:rsidRPr="00AE4BE2" w:rsidRDefault="0094405C" w:rsidP="0094405C">
            <w:pPr>
              <w:spacing w:after="0"/>
              <w:rPr>
                <w:rFonts w:cs="Arial"/>
              </w:rPr>
            </w:pPr>
            <w:r w:rsidRPr="00AE4BE2">
              <w:rPr>
                <w:rFonts w:cs="Arial"/>
              </w:rPr>
              <w:t>3</w:t>
            </w:r>
          </w:p>
        </w:tc>
        <w:tc>
          <w:tcPr>
            <w:tcW w:w="567" w:type="dxa"/>
          </w:tcPr>
          <w:p w:rsidR="0094405C" w:rsidRPr="00AE4BE2" w:rsidRDefault="0094405C" w:rsidP="0094405C">
            <w:pPr>
              <w:spacing w:after="0"/>
              <w:rPr>
                <w:rFonts w:cs="Arial"/>
              </w:rPr>
            </w:pPr>
            <w:r w:rsidRPr="00AE4BE2">
              <w:rPr>
                <w:rFonts w:cs="Arial"/>
              </w:rPr>
              <w:t>4</w:t>
            </w:r>
          </w:p>
        </w:tc>
        <w:tc>
          <w:tcPr>
            <w:tcW w:w="567" w:type="dxa"/>
          </w:tcPr>
          <w:p w:rsidR="0094405C" w:rsidRPr="00AE4BE2" w:rsidRDefault="0094405C" w:rsidP="0094405C">
            <w:pPr>
              <w:spacing w:after="0"/>
              <w:rPr>
                <w:rFonts w:cs="Arial"/>
              </w:rPr>
            </w:pPr>
            <w:r w:rsidRPr="00AE4BE2">
              <w:rPr>
                <w:rFonts w:cs="Arial"/>
              </w:rPr>
              <w:t>5</w:t>
            </w:r>
          </w:p>
        </w:tc>
      </w:tr>
      <w:tr w:rsidR="0094405C" w:rsidRPr="00AE4BE2" w:rsidTr="00973912">
        <w:trPr>
          <w:trHeight w:val="224"/>
        </w:trPr>
        <w:tc>
          <w:tcPr>
            <w:tcW w:w="880" w:type="dxa"/>
          </w:tcPr>
          <w:p w:rsidR="0094405C" w:rsidRPr="00AE4BE2" w:rsidRDefault="0094405C" w:rsidP="0094405C">
            <w:pPr>
              <w:spacing w:after="0"/>
              <w:rPr>
                <w:rFonts w:cs="Arial"/>
                <w:b/>
              </w:rPr>
            </w:pPr>
            <w:r w:rsidRPr="00AE4BE2">
              <w:rPr>
                <w:rFonts w:cs="Arial"/>
                <w:b/>
              </w:rPr>
              <w:t xml:space="preserve">Cases </w:t>
            </w:r>
          </w:p>
        </w:tc>
        <w:tc>
          <w:tcPr>
            <w:tcW w:w="566" w:type="dxa"/>
          </w:tcPr>
          <w:p w:rsidR="0094405C" w:rsidRPr="00AE4BE2" w:rsidRDefault="0094405C" w:rsidP="0094405C">
            <w:pPr>
              <w:spacing w:after="0"/>
              <w:rPr>
                <w:rFonts w:cs="Arial"/>
              </w:rPr>
            </w:pPr>
            <w:r w:rsidRPr="00AE4BE2">
              <w:rPr>
                <w:rFonts w:cs="Arial"/>
              </w:rPr>
              <w:t>15</w:t>
            </w:r>
          </w:p>
        </w:tc>
        <w:tc>
          <w:tcPr>
            <w:tcW w:w="567" w:type="dxa"/>
          </w:tcPr>
          <w:p w:rsidR="0094405C" w:rsidRPr="00AE4BE2" w:rsidRDefault="0094405C" w:rsidP="0094405C">
            <w:pPr>
              <w:spacing w:after="0"/>
              <w:rPr>
                <w:rFonts w:cs="Arial"/>
              </w:rPr>
            </w:pPr>
            <w:r w:rsidRPr="00AE4BE2">
              <w:rPr>
                <w:rFonts w:cs="Arial"/>
              </w:rPr>
              <w:t>25</w:t>
            </w:r>
          </w:p>
        </w:tc>
        <w:tc>
          <w:tcPr>
            <w:tcW w:w="567" w:type="dxa"/>
          </w:tcPr>
          <w:p w:rsidR="0094405C" w:rsidRPr="00AE4BE2" w:rsidRDefault="0094405C" w:rsidP="0094405C">
            <w:pPr>
              <w:spacing w:after="0"/>
              <w:rPr>
                <w:rFonts w:cs="Arial"/>
              </w:rPr>
            </w:pPr>
            <w:r w:rsidRPr="00AE4BE2">
              <w:rPr>
                <w:rFonts w:cs="Arial"/>
              </w:rPr>
              <w:t>40</w:t>
            </w:r>
          </w:p>
        </w:tc>
        <w:tc>
          <w:tcPr>
            <w:tcW w:w="566" w:type="dxa"/>
          </w:tcPr>
          <w:p w:rsidR="0094405C" w:rsidRPr="00AE4BE2" w:rsidRDefault="0094405C" w:rsidP="0094405C">
            <w:pPr>
              <w:spacing w:after="0"/>
              <w:rPr>
                <w:rFonts w:cs="Arial"/>
              </w:rPr>
            </w:pPr>
            <w:r w:rsidRPr="00AE4BE2">
              <w:rPr>
                <w:rFonts w:cs="Arial"/>
              </w:rPr>
              <w:t>60</w:t>
            </w:r>
          </w:p>
        </w:tc>
        <w:tc>
          <w:tcPr>
            <w:tcW w:w="567" w:type="dxa"/>
          </w:tcPr>
          <w:p w:rsidR="0094405C" w:rsidRPr="00AE4BE2" w:rsidRDefault="0094405C" w:rsidP="0094405C">
            <w:pPr>
              <w:spacing w:after="0"/>
              <w:rPr>
                <w:rFonts w:cs="Arial"/>
              </w:rPr>
            </w:pPr>
            <w:r w:rsidRPr="00AE4BE2">
              <w:rPr>
                <w:rFonts w:cs="Arial"/>
              </w:rPr>
              <w:t>85</w:t>
            </w:r>
          </w:p>
        </w:tc>
        <w:tc>
          <w:tcPr>
            <w:tcW w:w="567" w:type="dxa"/>
          </w:tcPr>
          <w:p w:rsidR="0094405C" w:rsidRPr="00AE4BE2" w:rsidRDefault="0094405C" w:rsidP="0094405C">
            <w:pPr>
              <w:spacing w:after="0"/>
              <w:rPr>
                <w:rFonts w:cs="Arial"/>
              </w:rPr>
            </w:pPr>
            <w:r w:rsidRPr="00AE4BE2">
              <w:rPr>
                <w:rFonts w:cs="Arial"/>
              </w:rPr>
              <w:t>115</w:t>
            </w:r>
          </w:p>
        </w:tc>
      </w:tr>
    </w:tbl>
    <w:p w:rsidR="0094405C" w:rsidRPr="00474D2B" w:rsidRDefault="0094405C" w:rsidP="0094405C">
      <w:pPr>
        <w:pStyle w:val="20-NumQuestion"/>
        <w:spacing w:before="0"/>
        <w:jc w:val="center"/>
      </w:pPr>
      <w:r>
        <w:rPr>
          <w:noProof/>
        </w:rPr>
        <w:drawing>
          <wp:inline distT="0" distB="0" distL="0" distR="0" wp14:anchorId="103CBB6B" wp14:editId="04EEBCA9">
            <wp:extent cx="1466850" cy="1590675"/>
            <wp:effectExtent l="0" t="0" r="0" b="9525"/>
            <wp:docPr id="21" name="Picture 21" descr="A1_CCEAN612140_11-04_00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1_CCEAN612140_11-04_007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66850" cy="1590675"/>
                    </a:xfrm>
                    <a:prstGeom prst="rect">
                      <a:avLst/>
                    </a:prstGeom>
                    <a:noFill/>
                    <a:ln>
                      <a:noFill/>
                    </a:ln>
                  </pic:spPr>
                </pic:pic>
              </a:graphicData>
            </a:graphic>
          </wp:inline>
        </w:drawing>
      </w:r>
      <w:r w:rsidRPr="00474D2B">
        <w:rPr>
          <w:bdr w:val="single" w:sz="4" w:space="0" w:color="auto"/>
        </w:rPr>
        <w:t xml:space="preserve"> </w:t>
      </w:r>
    </w:p>
    <w:p w:rsidR="0094405C" w:rsidRPr="00474D2B" w:rsidRDefault="0094405C" w:rsidP="0094405C">
      <w:pPr>
        <w:pStyle w:val="31-WOR-2TABcol"/>
        <w:pBdr>
          <w:top w:val="single" w:sz="12" w:space="0" w:color="auto"/>
          <w:bottom w:val="single" w:sz="12" w:space="1" w:color="auto"/>
        </w:pBdr>
        <w:rPr>
          <w:rStyle w:val="A-9ptArial"/>
        </w:rPr>
      </w:pPr>
    </w:p>
    <w:p w:rsidR="0094405C" w:rsidRPr="00474D2B" w:rsidRDefault="0094405C" w:rsidP="00817AC1">
      <w:pPr>
        <w:pStyle w:val="20b-NumQuestion-1pabove"/>
        <w:spacing w:before="0"/>
        <w:ind w:left="0" w:firstLine="0"/>
        <w:sectPr w:rsidR="0094405C" w:rsidRPr="00474D2B" w:rsidSect="0094405C">
          <w:type w:val="continuous"/>
          <w:pgSz w:w="12240" w:h="15840"/>
          <w:pgMar w:top="720" w:right="720" w:bottom="720" w:left="720" w:header="720" w:footer="480" w:gutter="0"/>
          <w:cols w:num="2" w:space="360"/>
        </w:sectPr>
      </w:pPr>
    </w:p>
    <w:p w:rsidR="0094405C" w:rsidRDefault="00817AC1" w:rsidP="00817AC1">
      <w:pPr>
        <w:pStyle w:val="95b-LessonTitleB"/>
        <w:ind w:left="0"/>
      </w:pPr>
      <w:r>
        <w:rPr>
          <w:noProof/>
        </w:rPr>
        <w:lastRenderedPageBreak/>
        <w:drawing>
          <wp:anchor distT="0" distB="0" distL="114300" distR="114300" simplePos="0" relativeHeight="251677696" behindDoc="1" locked="0" layoutInCell="1" allowOverlap="1" wp14:anchorId="56A3397C" wp14:editId="4EE128FB">
            <wp:simplePos x="0" y="0"/>
            <wp:positionH relativeFrom="column">
              <wp:posOffset>3354070</wp:posOffset>
            </wp:positionH>
            <wp:positionV relativeFrom="paragraph">
              <wp:posOffset>66040</wp:posOffset>
            </wp:positionV>
            <wp:extent cx="2104390" cy="2044700"/>
            <wp:effectExtent l="0" t="0" r="0" b="0"/>
            <wp:wrapNone/>
            <wp:docPr id="25" name="Picture 25" descr="a1_psv_c05l0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1_psv_c05l01_0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4390" cy="20447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94405C">
        <w:t>Identifying Linear Functions</w:t>
      </w:r>
      <w:r>
        <w:t xml:space="preserve"> </w:t>
      </w:r>
      <w:r w:rsidR="0094405C" w:rsidRPr="00817AC1">
        <w:rPr>
          <w:sz w:val="20"/>
        </w:rPr>
        <w:t>Write the correct answer.</w:t>
      </w:r>
      <w:proofErr w:type="gramEnd"/>
    </w:p>
    <w:p w:rsidR="0094405C" w:rsidRDefault="00817AC1" w:rsidP="0094405C">
      <w:pPr>
        <w:pStyle w:val="20b-NumQuestion-1pabove"/>
      </w:pPr>
      <w:r>
        <w:rPr>
          <w:noProof/>
        </w:rPr>
        <w:drawing>
          <wp:anchor distT="0" distB="0" distL="114300" distR="114300" simplePos="0" relativeHeight="251676672" behindDoc="0" locked="0" layoutInCell="1" allowOverlap="1" wp14:anchorId="5A1D8856" wp14:editId="3A0436D7">
            <wp:simplePos x="0" y="0"/>
            <wp:positionH relativeFrom="column">
              <wp:posOffset>5207626</wp:posOffset>
            </wp:positionH>
            <wp:positionV relativeFrom="paragraph">
              <wp:posOffset>570865</wp:posOffset>
            </wp:positionV>
            <wp:extent cx="2085975" cy="2115185"/>
            <wp:effectExtent l="0" t="0" r="9525" b="0"/>
            <wp:wrapNone/>
            <wp:docPr id="24" name="Picture 24" descr="a1_psv_c05l0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1_psv_c05l01_0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85975" cy="2115185"/>
                    </a:xfrm>
                    <a:prstGeom prst="rect">
                      <a:avLst/>
                    </a:prstGeom>
                    <a:noFill/>
                    <a:ln>
                      <a:noFill/>
                    </a:ln>
                  </pic:spPr>
                </pic:pic>
              </a:graphicData>
            </a:graphic>
            <wp14:sizeRelH relativeFrom="page">
              <wp14:pctWidth>0</wp14:pctWidth>
            </wp14:sizeRelH>
            <wp14:sizeRelV relativeFrom="page">
              <wp14:pctHeight>0</wp14:pctHeight>
            </wp14:sizeRelV>
          </wp:anchor>
        </w:drawing>
      </w:r>
      <w:r w:rsidR="0094405C">
        <w:tab/>
        <w:t>1</w:t>
      </w:r>
      <w:r w:rsidR="00FA0242">
        <w:t>2</w:t>
      </w:r>
      <w:r w:rsidR="0094405C">
        <w:t>.</w:t>
      </w:r>
      <w:r w:rsidR="0094405C">
        <w:tab/>
        <w:t xml:space="preserve">A daycare center charges a $75 enrollment fee </w:t>
      </w:r>
      <w:r w:rsidR="0094405C">
        <w:br/>
        <w:t xml:space="preserve">plus $100 per week. What is the function gives the   </w:t>
      </w:r>
      <w:r w:rsidR="0094405C">
        <w:br/>
        <w:t xml:space="preserve">cost of daycare f(x) for </w:t>
      </w:r>
      <w:r w:rsidR="0094405C">
        <w:rPr>
          <w:rStyle w:val="02-italic"/>
        </w:rPr>
        <w:t>x</w:t>
      </w:r>
      <w:r w:rsidR="0094405C">
        <w:t xml:space="preserve"> weeks. Graph this </w:t>
      </w:r>
      <w:r w:rsidR="0094405C">
        <w:br/>
        <w:t>function and give its domain and range.</w:t>
      </w:r>
    </w:p>
    <w:p w:rsidR="0094405C" w:rsidRDefault="0094405C" w:rsidP="0094405C">
      <w:pPr>
        <w:pStyle w:val="31-WOR-2TABcol"/>
      </w:pPr>
      <w:r>
        <w:tab/>
      </w:r>
    </w:p>
    <w:p w:rsidR="0094405C" w:rsidRDefault="00FA0242" w:rsidP="0094405C">
      <w:pPr>
        <w:pStyle w:val="20b-NumQuestion-1pabove"/>
      </w:pPr>
      <w:r>
        <w:tab/>
        <w:t>13</w:t>
      </w:r>
      <w:bookmarkStart w:id="0" w:name="_GoBack"/>
      <w:bookmarkEnd w:id="0"/>
      <w:r w:rsidR="0094405C">
        <w:t>.</w:t>
      </w:r>
      <w:r w:rsidR="0094405C">
        <w:tab/>
        <w:t>A family swimming pool holds 60 m</w:t>
      </w:r>
      <w:r w:rsidR="0094405C">
        <w:rPr>
          <w:vertAlign w:val="superscript"/>
        </w:rPr>
        <w:t>3</w:t>
      </w:r>
      <w:r w:rsidR="0094405C">
        <w:t xml:space="preserve"> of water.</w:t>
      </w:r>
      <w:r w:rsidR="0094405C">
        <w:br/>
        <w:t xml:space="preserve">The function </w:t>
      </w:r>
      <w:r w:rsidR="0094405C">
        <w:rPr>
          <w:rStyle w:val="02-italic"/>
        </w:rPr>
        <w:t>f</w:t>
      </w:r>
      <w:r w:rsidR="0094405C">
        <w:t>(</w:t>
      </w:r>
      <w:r w:rsidR="0094405C">
        <w:rPr>
          <w:rStyle w:val="02-italic"/>
        </w:rPr>
        <w:t>x</w:t>
      </w:r>
      <w:r w:rsidR="0094405C">
        <w:t xml:space="preserve">) </w:t>
      </w:r>
      <w:r w:rsidR="0094405C">
        <w:rPr>
          <w:rFonts w:ascii="Symbol" w:hAnsi="Symbol"/>
        </w:rPr>
        <w:t></w:t>
      </w:r>
      <w:r w:rsidR="0094405C">
        <w:t xml:space="preserve"> 60 </w:t>
      </w:r>
      <w:r w:rsidR="0094405C">
        <w:rPr>
          <w:rFonts w:cs="Arial"/>
        </w:rPr>
        <w:sym w:font="Symbol" w:char="F02D"/>
      </w:r>
      <w:r w:rsidR="0094405C">
        <w:t xml:space="preserve"> 0.18</w:t>
      </w:r>
      <w:r w:rsidR="0094405C">
        <w:rPr>
          <w:rStyle w:val="02-italic"/>
        </w:rPr>
        <w:t>x</w:t>
      </w:r>
      <w:r w:rsidR="0094405C">
        <w:t xml:space="preserve"> gives the cubic </w:t>
      </w:r>
      <w:r w:rsidR="0094405C">
        <w:br/>
        <w:t xml:space="preserve">meters of water in the pool, taking into account </w:t>
      </w:r>
      <w:r w:rsidR="0094405C">
        <w:br/>
        <w:t xml:space="preserve">water lost to evaporation over </w:t>
      </w:r>
      <w:r w:rsidR="0094405C">
        <w:rPr>
          <w:rStyle w:val="02-italic"/>
        </w:rPr>
        <w:t>x</w:t>
      </w:r>
      <w:r w:rsidR="0094405C">
        <w:t xml:space="preserve"> days. Graph this </w:t>
      </w:r>
      <w:r w:rsidR="0094405C">
        <w:br/>
        <w:t>function and give its domain and range.</w:t>
      </w:r>
    </w:p>
    <w:p w:rsidR="0094405C" w:rsidRPr="005240E1" w:rsidRDefault="0094405C" w:rsidP="0094405C">
      <w:pPr>
        <w:pStyle w:val="10-DirectionText"/>
        <w:spacing w:before="0"/>
        <w:rPr>
          <w:b w:val="0"/>
          <w:i/>
          <w:sz w:val="28"/>
        </w:rPr>
      </w:pPr>
    </w:p>
    <w:sectPr w:rsidR="0094405C" w:rsidRPr="005240E1" w:rsidSect="0094405C">
      <w:headerReference w:type="default" r:id="rId41"/>
      <w:footerReference w:type="default" r:id="rId42"/>
      <w:type w:val="continuous"/>
      <w:pgSz w:w="12240" w:h="15840"/>
      <w:pgMar w:top="720" w:right="720" w:bottom="720" w:left="720" w:header="720" w:footer="480" w:gutter="0"/>
      <w:pgNumType w:start="1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723" w:rsidRDefault="00B77723" w:rsidP="008304B5">
      <w:pPr>
        <w:spacing w:after="0" w:line="240" w:lineRule="auto"/>
      </w:pPr>
      <w:r>
        <w:separator/>
      </w:r>
    </w:p>
  </w:endnote>
  <w:endnote w:type="continuationSeparator" w:id="0">
    <w:p w:rsidR="00B77723" w:rsidRDefault="00B77723"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athematicalPi-One">
    <w:altName w:val="Arial"/>
    <w:panose1 w:val="00000000000000000000"/>
    <w:charset w:val="4D"/>
    <w:family w:val="auto"/>
    <w:notTrueType/>
    <w:pitch w:val="default"/>
    <w:sig w:usb0="00000003" w:usb1="00000000" w:usb2="00000000" w:usb3="00000000" w:csb0="00000001" w:csb1="00000000"/>
  </w:font>
  <w:font w:name="MathPiOne">
    <w:altName w:val="Mathematical Pi 1"/>
    <w:panose1 w:val="00000000000000000000"/>
    <w:charset w:val="4D"/>
    <w:family w:val="auto"/>
    <w:notTrueType/>
    <w:pitch w:val="default"/>
    <w:sig w:usb0="00000003" w:usb1="00000000" w:usb2="00000000" w:usb3="00000000" w:csb0="00000001" w:csb1="00000000"/>
  </w:font>
  <w:font w:name="Helvetica-Bold">
    <w:altName w:val="Arial"/>
    <w:panose1 w:val="00000000000000000000"/>
    <w:charset w:val="4D"/>
    <w:family w:val="auto"/>
    <w:notTrueType/>
    <w:pitch w:val="default"/>
    <w:sig w:usb0="00000003" w:usb1="00000000" w:usb2="00000000" w:usb3="00000000" w:csb0="00000001" w:csb1="00000000"/>
  </w:font>
  <w:font w:name="MathPiThree">
    <w:altName w:val="Arial"/>
    <w:panose1 w:val="00000000000000000000"/>
    <w:charset w:val="4D"/>
    <w:family w:val="auto"/>
    <w:notTrueType/>
    <w:pitch w:val="default"/>
    <w:sig w:usb0="00000003" w:usb1="00000000" w:usb2="00000000" w:usb3="00000000" w:csb0="00000001" w:csb1="00000000"/>
  </w:font>
  <w:font w:name="MathPiSix">
    <w:panose1 w:val="00000000000000000000"/>
    <w:charset w:val="00"/>
    <w:family w:val="roman"/>
    <w:notTrueType/>
    <w:pitch w:val="default"/>
  </w:font>
  <w:font w:name="MathematicalPi-Six">
    <w:altName w:val="Arial"/>
    <w:panose1 w:val="00000000000000000000"/>
    <w:charset w:val="4D"/>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2F8" w:rsidRPr="00A830D9" w:rsidRDefault="008D12F8" w:rsidP="00A830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26823">
    <w:pPr>
      <w:tabs>
        <w:tab w:val="right" w:pos="9580"/>
      </w:tabs>
    </w:pPr>
    <w:r>
      <w:rPr>
        <w:b/>
      </w:rPr>
      <w:fldChar w:fldCharType="begin"/>
    </w:r>
    <w:r>
      <w:rPr>
        <w:b/>
      </w:rPr>
      <w:instrText xml:space="preserve"> PAGE </w:instrText>
    </w:r>
    <w:r>
      <w:rPr>
        <w:b/>
      </w:rPr>
      <w:fldChar w:fldCharType="separate"/>
    </w:r>
    <w:r>
      <w:rPr>
        <w:b/>
        <w:noProof/>
      </w:rPr>
      <w:t>2</w:t>
    </w:r>
    <w:r>
      <w:rPr>
        <w:b/>
      </w:rPr>
      <w:fldChar w:fldCharType="end"/>
    </w:r>
    <w:r>
      <w:t xml:space="preserve"> </w:t>
    </w:r>
    <w:r>
      <w:tab/>
    </w:r>
    <w:r>
      <w:rPr>
        <w:color w:val="000000"/>
        <w:sz w:val="12"/>
      </w:rPr>
      <w:t>Copyright © by Harcourt Achieve and Stephen Hake. All rights reserved.</w:t>
    </w:r>
    <w:r>
      <w:tab/>
    </w:r>
    <w:r>
      <w:rPr>
        <w:b/>
        <w:i/>
      </w:rPr>
      <w:t>Saxon Math</w:t>
    </w:r>
    <w:r>
      <w:rPr>
        <w:i/>
      </w:rPr>
      <w:t xml:space="preserve"> Course [#]</w:t>
    </w: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Pr="00F26823" w:rsidRDefault="00F26823" w:rsidP="00F2682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26823">
    <w:pPr>
      <w:pStyle w:val="91-footercopyright"/>
    </w:pPr>
    <w:r>
      <w:t>Original content Copyright © by Holt, Rinehart and Winston. Additions and changes to the original content are the responsibility of the instructor.</w:t>
    </w:r>
  </w:p>
  <w:p w:rsidR="00F26823" w:rsidRDefault="00F26823">
    <w:pPr>
      <w:pStyle w:val="92-footer"/>
    </w:pPr>
    <w:r>
      <w:tab/>
    </w:r>
    <w:r>
      <w:rPr>
        <w:b/>
      </w:rPr>
      <w:fldChar w:fldCharType="begin"/>
    </w:r>
    <w:r>
      <w:rPr>
        <w:b/>
      </w:rPr>
      <w:instrText xml:space="preserve"> PAGE </w:instrText>
    </w:r>
    <w:r>
      <w:rPr>
        <w:b/>
      </w:rPr>
      <w:fldChar w:fldCharType="separate"/>
    </w:r>
    <w:r>
      <w:rPr>
        <w:b/>
        <w:noProof/>
      </w:rPr>
      <w:t>1</w:t>
    </w:r>
    <w:r>
      <w:rPr>
        <w:b/>
      </w:rPr>
      <w:fldChar w:fldCharType="end"/>
    </w:r>
    <w:r>
      <w:tab/>
      <w:t>[footer copy]</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05C" w:rsidRPr="0094405C" w:rsidRDefault="0094405C" w:rsidP="0094405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05C" w:rsidRPr="0094405C" w:rsidRDefault="0094405C" w:rsidP="0094405C">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B87" w:rsidRPr="00930596" w:rsidRDefault="00AE5B87" w:rsidP="009305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723" w:rsidRDefault="00B77723" w:rsidP="008304B5">
      <w:pPr>
        <w:spacing w:after="0" w:line="240" w:lineRule="auto"/>
      </w:pPr>
      <w:r>
        <w:separator/>
      </w:r>
    </w:p>
  </w:footnote>
  <w:footnote w:type="continuationSeparator" w:id="0">
    <w:p w:rsidR="00B77723" w:rsidRDefault="00B77723"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2F8" w:rsidRPr="00A830D9" w:rsidRDefault="008D12F8" w:rsidP="00A830D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A0242">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08" type="#_x0000_t75" style="position:absolute;margin-left:348.45pt;margin-top:10pt;width:38pt;height:38pt;z-index:-251653120;mso-position-horizontal:right">
          <v:imagedata r:id="rId1" o:title="TestNumber"/>
          <w10:anchorlock/>
        </v:shape>
      </w:pict>
    </w:r>
    <w:r>
      <w:rPr>
        <w:lang w:bidi="x-none"/>
      </w:rPr>
      <w:pict>
        <v:shape id="_x0000_s106507" type="#_x0000_t75" style="position:absolute;margin-left:567.05pt;margin-top:16.2pt;width:34.4pt;height:35pt;z-index:-251654144">
          <v:imagedata r:id="rId1" o:title="TestNumber"/>
          <o:lock v:ext="edit" aspectratio="f"/>
          <w10:anchorlock/>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Pr="00F26823" w:rsidRDefault="00F26823" w:rsidP="00F2682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23" w:rsidRDefault="00F26823">
    <w:pPr>
      <w:pStyle w:val="90-NameDateline"/>
    </w:pPr>
    <w:r>
      <w:t>Name</w:t>
    </w:r>
    <w:r>
      <w:tab/>
      <w:t xml:space="preserve">  Date</w:t>
    </w:r>
    <w:r>
      <w:tab/>
      <w:t xml:space="preserve">  Class</w:t>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05C" w:rsidRPr="0094405C" w:rsidRDefault="0094405C" w:rsidP="0094405C">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05C" w:rsidRPr="0094405C" w:rsidRDefault="0094405C" w:rsidP="0094405C">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B87" w:rsidRPr="00930596" w:rsidRDefault="00AE5B87" w:rsidP="009305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59F5CFA"/>
    <w:multiLevelType w:val="hybridMultilevel"/>
    <w:tmpl w:val="A90227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3D78F9"/>
    <w:multiLevelType w:val="hybridMultilevel"/>
    <w:tmpl w:val="6526DD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DF3793"/>
    <w:multiLevelType w:val="hybridMultilevel"/>
    <w:tmpl w:val="24785BA6"/>
    <w:lvl w:ilvl="0" w:tplc="E0E6872C">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5">
    <w:nsid w:val="0F5975CA"/>
    <w:multiLevelType w:val="hybridMultilevel"/>
    <w:tmpl w:val="2F18132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6D7363D"/>
    <w:multiLevelType w:val="hybridMultilevel"/>
    <w:tmpl w:val="05AA920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Symbol" w:hAnsi="Symbol"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Symbol" w:hAnsi="Symbol" w:hint="default"/>
      </w:rPr>
    </w:lvl>
  </w:abstractNum>
  <w:abstractNum w:abstractNumId="7">
    <w:nsid w:val="2FDC4BBD"/>
    <w:multiLevelType w:val="hybridMultilevel"/>
    <w:tmpl w:val="CBD2C3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707412"/>
    <w:multiLevelType w:val="hybridMultilevel"/>
    <w:tmpl w:val="62F863C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3B6044"/>
    <w:multiLevelType w:val="hybridMultilevel"/>
    <w:tmpl w:val="909AF328"/>
    <w:lvl w:ilvl="0" w:tplc="E7148B0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A41ED2"/>
    <w:multiLevelType w:val="hybridMultilevel"/>
    <w:tmpl w:val="1B3629AC"/>
    <w:lvl w:ilvl="0" w:tplc="272E86CA">
      <w:start w:val="1"/>
      <w:numFmt w:val="decimal"/>
      <w:lvlText w:val="%1."/>
      <w:lvlJc w:val="left"/>
      <w:pPr>
        <w:ind w:left="720" w:hanging="360"/>
      </w:pPr>
      <w:rPr>
        <w:rFonts w:hint="default"/>
        <w:b/>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FD4D9E"/>
    <w:multiLevelType w:val="hybridMultilevel"/>
    <w:tmpl w:val="817AC47C"/>
    <w:lvl w:ilvl="0" w:tplc="85E2D9F2">
      <w:start w:val="1"/>
      <w:numFmt w:val="decimal"/>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74518A"/>
    <w:multiLevelType w:val="hybridMultilevel"/>
    <w:tmpl w:val="C938DC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042BDF"/>
    <w:multiLevelType w:val="hybridMultilevel"/>
    <w:tmpl w:val="8C9A71EA"/>
    <w:lvl w:ilvl="0" w:tplc="BB262F7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1E70E0"/>
    <w:multiLevelType w:val="hybridMultilevel"/>
    <w:tmpl w:val="F306E53E"/>
    <w:lvl w:ilvl="0" w:tplc="98128580">
      <w:start w:val="1"/>
      <w:numFmt w:val="decimal"/>
      <w:lvlText w:val="%1."/>
      <w:lvlJc w:val="left"/>
      <w:pPr>
        <w:ind w:left="1080" w:hanging="360"/>
      </w:pPr>
      <w:rPr>
        <w:rFonts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E273A12"/>
    <w:multiLevelType w:val="hybridMultilevel"/>
    <w:tmpl w:val="6D96AD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AE4E01"/>
    <w:multiLevelType w:val="hybridMultilevel"/>
    <w:tmpl w:val="8E28095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08162AD"/>
    <w:multiLevelType w:val="hybridMultilevel"/>
    <w:tmpl w:val="CBC62976"/>
    <w:lvl w:ilvl="0" w:tplc="417809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4A017D"/>
    <w:multiLevelType w:val="hybridMultilevel"/>
    <w:tmpl w:val="8A14B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7"/>
  </w:num>
  <w:num w:numId="3">
    <w:abstractNumId w:val="14"/>
  </w:num>
  <w:num w:numId="4">
    <w:abstractNumId w:val="6"/>
  </w:num>
  <w:num w:numId="5">
    <w:abstractNumId w:val="12"/>
  </w:num>
  <w:num w:numId="6">
    <w:abstractNumId w:val="13"/>
  </w:num>
  <w:num w:numId="7">
    <w:abstractNumId w:val="7"/>
  </w:num>
  <w:num w:numId="8">
    <w:abstractNumId w:val="11"/>
  </w:num>
  <w:num w:numId="9">
    <w:abstractNumId w:val="2"/>
  </w:num>
  <w:num w:numId="10">
    <w:abstractNumId w:val="5"/>
  </w:num>
  <w:num w:numId="11">
    <w:abstractNumId w:val="10"/>
  </w:num>
  <w:num w:numId="12">
    <w:abstractNumId w:val="15"/>
  </w:num>
  <w:num w:numId="13">
    <w:abstractNumId w:val="3"/>
  </w:num>
  <w:num w:numId="14">
    <w:abstractNumId w:val="18"/>
  </w:num>
  <w:num w:numId="15">
    <w:abstractNumId w:val="9"/>
  </w:num>
  <w:num w:numId="16">
    <w:abstractNumId w:val="16"/>
  </w:num>
  <w:num w:numId="17">
    <w:abstractNumId w:val="4"/>
  </w:num>
  <w:num w:numId="18">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106509">
      <o:colormru v:ext="edit" colors="white"/>
    </o:shapedefaults>
    <o:shapelayout v:ext="edit">
      <o:idmap v:ext="edit" data="104"/>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B91"/>
    <w:rsid w:val="00001BCC"/>
    <w:rsid w:val="00002113"/>
    <w:rsid w:val="00003D8B"/>
    <w:rsid w:val="00007ABB"/>
    <w:rsid w:val="00010058"/>
    <w:rsid w:val="000147F7"/>
    <w:rsid w:val="000173A7"/>
    <w:rsid w:val="00020469"/>
    <w:rsid w:val="000218E1"/>
    <w:rsid w:val="000232D4"/>
    <w:rsid w:val="00023CA4"/>
    <w:rsid w:val="00024525"/>
    <w:rsid w:val="00031691"/>
    <w:rsid w:val="000317F0"/>
    <w:rsid w:val="00031F76"/>
    <w:rsid w:val="000333F2"/>
    <w:rsid w:val="00034B83"/>
    <w:rsid w:val="00035B65"/>
    <w:rsid w:val="00037EB7"/>
    <w:rsid w:val="00040115"/>
    <w:rsid w:val="00040328"/>
    <w:rsid w:val="0004120C"/>
    <w:rsid w:val="0004191B"/>
    <w:rsid w:val="00043847"/>
    <w:rsid w:val="00044060"/>
    <w:rsid w:val="0004455A"/>
    <w:rsid w:val="00045BCD"/>
    <w:rsid w:val="00050F7D"/>
    <w:rsid w:val="0005177F"/>
    <w:rsid w:val="00051BBD"/>
    <w:rsid w:val="00053159"/>
    <w:rsid w:val="00053F88"/>
    <w:rsid w:val="00055880"/>
    <w:rsid w:val="000561DA"/>
    <w:rsid w:val="00056C72"/>
    <w:rsid w:val="000614D1"/>
    <w:rsid w:val="00062E06"/>
    <w:rsid w:val="0006435B"/>
    <w:rsid w:val="0006612B"/>
    <w:rsid w:val="00066F8E"/>
    <w:rsid w:val="00072745"/>
    <w:rsid w:val="00073C6B"/>
    <w:rsid w:val="000768A1"/>
    <w:rsid w:val="00080360"/>
    <w:rsid w:val="00081E15"/>
    <w:rsid w:val="000825BB"/>
    <w:rsid w:val="000849EA"/>
    <w:rsid w:val="0008588F"/>
    <w:rsid w:val="00086073"/>
    <w:rsid w:val="000863B4"/>
    <w:rsid w:val="00086ACC"/>
    <w:rsid w:val="00087194"/>
    <w:rsid w:val="00090085"/>
    <w:rsid w:val="00090313"/>
    <w:rsid w:val="00090987"/>
    <w:rsid w:val="000930F7"/>
    <w:rsid w:val="00094B43"/>
    <w:rsid w:val="000954F3"/>
    <w:rsid w:val="000967A6"/>
    <w:rsid w:val="000A04EE"/>
    <w:rsid w:val="000A0A94"/>
    <w:rsid w:val="000A0B5A"/>
    <w:rsid w:val="000A0D89"/>
    <w:rsid w:val="000A0E69"/>
    <w:rsid w:val="000A11A3"/>
    <w:rsid w:val="000A1300"/>
    <w:rsid w:val="000A20BB"/>
    <w:rsid w:val="000A55C7"/>
    <w:rsid w:val="000A657C"/>
    <w:rsid w:val="000A6CBD"/>
    <w:rsid w:val="000B075E"/>
    <w:rsid w:val="000B1315"/>
    <w:rsid w:val="000B2D11"/>
    <w:rsid w:val="000B31CC"/>
    <w:rsid w:val="000B3932"/>
    <w:rsid w:val="000B636B"/>
    <w:rsid w:val="000B6C77"/>
    <w:rsid w:val="000C00AF"/>
    <w:rsid w:val="000C3623"/>
    <w:rsid w:val="000C40B9"/>
    <w:rsid w:val="000C434E"/>
    <w:rsid w:val="000C7CBF"/>
    <w:rsid w:val="000C7F6B"/>
    <w:rsid w:val="000D0AF6"/>
    <w:rsid w:val="000D1273"/>
    <w:rsid w:val="000D1E0C"/>
    <w:rsid w:val="000D27EC"/>
    <w:rsid w:val="000D2828"/>
    <w:rsid w:val="000D2A39"/>
    <w:rsid w:val="000D36C2"/>
    <w:rsid w:val="000D430F"/>
    <w:rsid w:val="000D52CE"/>
    <w:rsid w:val="000D5AB5"/>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06D6"/>
    <w:rsid w:val="00101D8A"/>
    <w:rsid w:val="001035F1"/>
    <w:rsid w:val="00103B32"/>
    <w:rsid w:val="0010503D"/>
    <w:rsid w:val="0010531A"/>
    <w:rsid w:val="001077D3"/>
    <w:rsid w:val="0010793F"/>
    <w:rsid w:val="00110651"/>
    <w:rsid w:val="00111718"/>
    <w:rsid w:val="0011247E"/>
    <w:rsid w:val="0011554A"/>
    <w:rsid w:val="00115AF3"/>
    <w:rsid w:val="00115C40"/>
    <w:rsid w:val="00115FB4"/>
    <w:rsid w:val="00116863"/>
    <w:rsid w:val="001179C9"/>
    <w:rsid w:val="00120E9D"/>
    <w:rsid w:val="001211C5"/>
    <w:rsid w:val="001218B0"/>
    <w:rsid w:val="001225A9"/>
    <w:rsid w:val="00123547"/>
    <w:rsid w:val="001251A0"/>
    <w:rsid w:val="001301D7"/>
    <w:rsid w:val="00131306"/>
    <w:rsid w:val="001366B7"/>
    <w:rsid w:val="00136C83"/>
    <w:rsid w:val="0013784F"/>
    <w:rsid w:val="00140C79"/>
    <w:rsid w:val="001413CD"/>
    <w:rsid w:val="001439F7"/>
    <w:rsid w:val="001457D6"/>
    <w:rsid w:val="00147BA1"/>
    <w:rsid w:val="00150BF5"/>
    <w:rsid w:val="00153239"/>
    <w:rsid w:val="0015343F"/>
    <w:rsid w:val="0015515F"/>
    <w:rsid w:val="001603E2"/>
    <w:rsid w:val="001613DA"/>
    <w:rsid w:val="001706F6"/>
    <w:rsid w:val="00171D0E"/>
    <w:rsid w:val="00172803"/>
    <w:rsid w:val="001738B6"/>
    <w:rsid w:val="001748FD"/>
    <w:rsid w:val="00175AE2"/>
    <w:rsid w:val="00176634"/>
    <w:rsid w:val="00181041"/>
    <w:rsid w:val="001815AA"/>
    <w:rsid w:val="00181A86"/>
    <w:rsid w:val="00182862"/>
    <w:rsid w:val="00182EFC"/>
    <w:rsid w:val="001834B2"/>
    <w:rsid w:val="00183DD5"/>
    <w:rsid w:val="001867DF"/>
    <w:rsid w:val="00190011"/>
    <w:rsid w:val="00191531"/>
    <w:rsid w:val="00191814"/>
    <w:rsid w:val="00193B54"/>
    <w:rsid w:val="00193D1E"/>
    <w:rsid w:val="00193EAF"/>
    <w:rsid w:val="00195CC1"/>
    <w:rsid w:val="00195CF4"/>
    <w:rsid w:val="00196482"/>
    <w:rsid w:val="001A11BA"/>
    <w:rsid w:val="001A3504"/>
    <w:rsid w:val="001A35FB"/>
    <w:rsid w:val="001A5E1C"/>
    <w:rsid w:val="001A63B8"/>
    <w:rsid w:val="001A7E3F"/>
    <w:rsid w:val="001B048A"/>
    <w:rsid w:val="001B0DA0"/>
    <w:rsid w:val="001C226F"/>
    <w:rsid w:val="001C2736"/>
    <w:rsid w:val="001C62E7"/>
    <w:rsid w:val="001C75BD"/>
    <w:rsid w:val="001D19E7"/>
    <w:rsid w:val="001D43D2"/>
    <w:rsid w:val="001D5AF1"/>
    <w:rsid w:val="001D5F09"/>
    <w:rsid w:val="001E1646"/>
    <w:rsid w:val="001E3A1D"/>
    <w:rsid w:val="001E3D71"/>
    <w:rsid w:val="001E5A35"/>
    <w:rsid w:val="001F03CA"/>
    <w:rsid w:val="001F04D6"/>
    <w:rsid w:val="001F1469"/>
    <w:rsid w:val="001F29DF"/>
    <w:rsid w:val="001F2FCC"/>
    <w:rsid w:val="001F7276"/>
    <w:rsid w:val="002048FF"/>
    <w:rsid w:val="00204A3E"/>
    <w:rsid w:val="00204C3B"/>
    <w:rsid w:val="0020675C"/>
    <w:rsid w:val="0020769E"/>
    <w:rsid w:val="00210D9C"/>
    <w:rsid w:val="002133C4"/>
    <w:rsid w:val="0021389A"/>
    <w:rsid w:val="00214FF2"/>
    <w:rsid w:val="00217D9C"/>
    <w:rsid w:val="00220DB8"/>
    <w:rsid w:val="002275D7"/>
    <w:rsid w:val="00227EEA"/>
    <w:rsid w:val="00230830"/>
    <w:rsid w:val="00230DBE"/>
    <w:rsid w:val="00232518"/>
    <w:rsid w:val="00232874"/>
    <w:rsid w:val="00233DA2"/>
    <w:rsid w:val="00234527"/>
    <w:rsid w:val="00234AF0"/>
    <w:rsid w:val="00235CB8"/>
    <w:rsid w:val="00235EB5"/>
    <w:rsid w:val="002370D2"/>
    <w:rsid w:val="0024073F"/>
    <w:rsid w:val="00242382"/>
    <w:rsid w:val="002501DC"/>
    <w:rsid w:val="00250262"/>
    <w:rsid w:val="00254E64"/>
    <w:rsid w:val="00255517"/>
    <w:rsid w:val="00257BBB"/>
    <w:rsid w:val="00260AE8"/>
    <w:rsid w:val="002610F0"/>
    <w:rsid w:val="002618A7"/>
    <w:rsid w:val="00262146"/>
    <w:rsid w:val="00262900"/>
    <w:rsid w:val="00270883"/>
    <w:rsid w:val="00271A4B"/>
    <w:rsid w:val="00273730"/>
    <w:rsid w:val="00274DB2"/>
    <w:rsid w:val="0027712E"/>
    <w:rsid w:val="002776B2"/>
    <w:rsid w:val="00277A8E"/>
    <w:rsid w:val="00280058"/>
    <w:rsid w:val="00280578"/>
    <w:rsid w:val="00281747"/>
    <w:rsid w:val="00282FC8"/>
    <w:rsid w:val="00284254"/>
    <w:rsid w:val="00284F08"/>
    <w:rsid w:val="002873A8"/>
    <w:rsid w:val="0028766D"/>
    <w:rsid w:val="0028776D"/>
    <w:rsid w:val="00295996"/>
    <w:rsid w:val="002A0A2B"/>
    <w:rsid w:val="002A226B"/>
    <w:rsid w:val="002A2A34"/>
    <w:rsid w:val="002A3197"/>
    <w:rsid w:val="002A5F9E"/>
    <w:rsid w:val="002A68C6"/>
    <w:rsid w:val="002A77BC"/>
    <w:rsid w:val="002B3111"/>
    <w:rsid w:val="002B31DC"/>
    <w:rsid w:val="002B5619"/>
    <w:rsid w:val="002B572B"/>
    <w:rsid w:val="002B5F2A"/>
    <w:rsid w:val="002B6CE3"/>
    <w:rsid w:val="002C1985"/>
    <w:rsid w:val="002C2FAE"/>
    <w:rsid w:val="002C43BC"/>
    <w:rsid w:val="002C6312"/>
    <w:rsid w:val="002C692E"/>
    <w:rsid w:val="002C741A"/>
    <w:rsid w:val="002D09E7"/>
    <w:rsid w:val="002D4074"/>
    <w:rsid w:val="002D6AF6"/>
    <w:rsid w:val="002E0084"/>
    <w:rsid w:val="002E188C"/>
    <w:rsid w:val="002E207B"/>
    <w:rsid w:val="002E2A40"/>
    <w:rsid w:val="002E343F"/>
    <w:rsid w:val="002E4021"/>
    <w:rsid w:val="002E4DFD"/>
    <w:rsid w:val="002E5A02"/>
    <w:rsid w:val="002F1783"/>
    <w:rsid w:val="002F3DBA"/>
    <w:rsid w:val="002F4839"/>
    <w:rsid w:val="002F54EB"/>
    <w:rsid w:val="002F7ABF"/>
    <w:rsid w:val="00300E29"/>
    <w:rsid w:val="00303587"/>
    <w:rsid w:val="00306725"/>
    <w:rsid w:val="00306752"/>
    <w:rsid w:val="00307203"/>
    <w:rsid w:val="00307E2C"/>
    <w:rsid w:val="00310A63"/>
    <w:rsid w:val="00312212"/>
    <w:rsid w:val="00314282"/>
    <w:rsid w:val="0032038A"/>
    <w:rsid w:val="003203BC"/>
    <w:rsid w:val="003219F2"/>
    <w:rsid w:val="00322879"/>
    <w:rsid w:val="003241C3"/>
    <w:rsid w:val="00324844"/>
    <w:rsid w:val="00326015"/>
    <w:rsid w:val="00333092"/>
    <w:rsid w:val="003335EA"/>
    <w:rsid w:val="0033532F"/>
    <w:rsid w:val="00335613"/>
    <w:rsid w:val="0033628E"/>
    <w:rsid w:val="003367C6"/>
    <w:rsid w:val="00337058"/>
    <w:rsid w:val="003425CB"/>
    <w:rsid w:val="00344697"/>
    <w:rsid w:val="0034501F"/>
    <w:rsid w:val="0034573C"/>
    <w:rsid w:val="003458FB"/>
    <w:rsid w:val="003548CC"/>
    <w:rsid w:val="003556D5"/>
    <w:rsid w:val="00362A6B"/>
    <w:rsid w:val="00362D38"/>
    <w:rsid w:val="00364774"/>
    <w:rsid w:val="003649C8"/>
    <w:rsid w:val="00373779"/>
    <w:rsid w:val="003739D9"/>
    <w:rsid w:val="00373F70"/>
    <w:rsid w:val="00376182"/>
    <w:rsid w:val="0037629D"/>
    <w:rsid w:val="00376B98"/>
    <w:rsid w:val="003770FD"/>
    <w:rsid w:val="00377A64"/>
    <w:rsid w:val="00381982"/>
    <w:rsid w:val="003838C9"/>
    <w:rsid w:val="003850E2"/>
    <w:rsid w:val="00386F5B"/>
    <w:rsid w:val="00387D7C"/>
    <w:rsid w:val="00396883"/>
    <w:rsid w:val="00396E88"/>
    <w:rsid w:val="003A108F"/>
    <w:rsid w:val="003A3117"/>
    <w:rsid w:val="003A52D7"/>
    <w:rsid w:val="003A66D7"/>
    <w:rsid w:val="003A720C"/>
    <w:rsid w:val="003A772B"/>
    <w:rsid w:val="003B0350"/>
    <w:rsid w:val="003B0685"/>
    <w:rsid w:val="003B180C"/>
    <w:rsid w:val="003B21C5"/>
    <w:rsid w:val="003B26FA"/>
    <w:rsid w:val="003B2926"/>
    <w:rsid w:val="003B362B"/>
    <w:rsid w:val="003B48BC"/>
    <w:rsid w:val="003B5469"/>
    <w:rsid w:val="003B65B3"/>
    <w:rsid w:val="003B6F26"/>
    <w:rsid w:val="003B7877"/>
    <w:rsid w:val="003B7BC4"/>
    <w:rsid w:val="003C1BE3"/>
    <w:rsid w:val="003C21AB"/>
    <w:rsid w:val="003C39A8"/>
    <w:rsid w:val="003C475A"/>
    <w:rsid w:val="003C5824"/>
    <w:rsid w:val="003D11DB"/>
    <w:rsid w:val="003D1DC8"/>
    <w:rsid w:val="003D2E54"/>
    <w:rsid w:val="003D39F4"/>
    <w:rsid w:val="003E27A3"/>
    <w:rsid w:val="003E75BE"/>
    <w:rsid w:val="003F0C89"/>
    <w:rsid w:val="003F1601"/>
    <w:rsid w:val="003F19DC"/>
    <w:rsid w:val="003F2737"/>
    <w:rsid w:val="003F30D3"/>
    <w:rsid w:val="003F3E06"/>
    <w:rsid w:val="003F5C78"/>
    <w:rsid w:val="004016E0"/>
    <w:rsid w:val="0040221F"/>
    <w:rsid w:val="004032A4"/>
    <w:rsid w:val="004047DC"/>
    <w:rsid w:val="00405DF8"/>
    <w:rsid w:val="00405FD4"/>
    <w:rsid w:val="0040601F"/>
    <w:rsid w:val="00406256"/>
    <w:rsid w:val="00407853"/>
    <w:rsid w:val="0041057E"/>
    <w:rsid w:val="00410CE0"/>
    <w:rsid w:val="004122C0"/>
    <w:rsid w:val="004138A6"/>
    <w:rsid w:val="0041444D"/>
    <w:rsid w:val="00414846"/>
    <w:rsid w:val="00414EFF"/>
    <w:rsid w:val="00414FB8"/>
    <w:rsid w:val="004215C1"/>
    <w:rsid w:val="00421981"/>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522A"/>
    <w:rsid w:val="004565E5"/>
    <w:rsid w:val="00460981"/>
    <w:rsid w:val="00462D3B"/>
    <w:rsid w:val="00463795"/>
    <w:rsid w:val="00463E24"/>
    <w:rsid w:val="0046421C"/>
    <w:rsid w:val="00464EED"/>
    <w:rsid w:val="004652CD"/>
    <w:rsid w:val="00473129"/>
    <w:rsid w:val="00474FA6"/>
    <w:rsid w:val="00475445"/>
    <w:rsid w:val="00475F9E"/>
    <w:rsid w:val="00482AF1"/>
    <w:rsid w:val="004846CB"/>
    <w:rsid w:val="00485B35"/>
    <w:rsid w:val="00486BF1"/>
    <w:rsid w:val="004900D2"/>
    <w:rsid w:val="00494B51"/>
    <w:rsid w:val="00496399"/>
    <w:rsid w:val="004A03A9"/>
    <w:rsid w:val="004A16DC"/>
    <w:rsid w:val="004A5EEF"/>
    <w:rsid w:val="004A61C1"/>
    <w:rsid w:val="004B01E9"/>
    <w:rsid w:val="004B1F97"/>
    <w:rsid w:val="004B2070"/>
    <w:rsid w:val="004B2857"/>
    <w:rsid w:val="004B2BBD"/>
    <w:rsid w:val="004B3AFA"/>
    <w:rsid w:val="004B43CF"/>
    <w:rsid w:val="004B4C38"/>
    <w:rsid w:val="004B4E2E"/>
    <w:rsid w:val="004B5E9C"/>
    <w:rsid w:val="004B61A9"/>
    <w:rsid w:val="004C3B80"/>
    <w:rsid w:val="004C4221"/>
    <w:rsid w:val="004C4FD5"/>
    <w:rsid w:val="004C52F5"/>
    <w:rsid w:val="004C566F"/>
    <w:rsid w:val="004C58AF"/>
    <w:rsid w:val="004C6887"/>
    <w:rsid w:val="004C6A8F"/>
    <w:rsid w:val="004D33BE"/>
    <w:rsid w:val="004D3605"/>
    <w:rsid w:val="004D3B51"/>
    <w:rsid w:val="004D605C"/>
    <w:rsid w:val="004E3F38"/>
    <w:rsid w:val="004E4481"/>
    <w:rsid w:val="004E46E1"/>
    <w:rsid w:val="004E498C"/>
    <w:rsid w:val="004E4B9E"/>
    <w:rsid w:val="004E5F60"/>
    <w:rsid w:val="004E6BB3"/>
    <w:rsid w:val="004F0941"/>
    <w:rsid w:val="004F0B67"/>
    <w:rsid w:val="004F0FCB"/>
    <w:rsid w:val="004F35B4"/>
    <w:rsid w:val="004F42D1"/>
    <w:rsid w:val="004F52E2"/>
    <w:rsid w:val="004F6E60"/>
    <w:rsid w:val="005032A8"/>
    <w:rsid w:val="00503C04"/>
    <w:rsid w:val="005054B7"/>
    <w:rsid w:val="0050658C"/>
    <w:rsid w:val="0050705A"/>
    <w:rsid w:val="00511F67"/>
    <w:rsid w:val="00513D2D"/>
    <w:rsid w:val="00514CEF"/>
    <w:rsid w:val="00515305"/>
    <w:rsid w:val="00517620"/>
    <w:rsid w:val="00517977"/>
    <w:rsid w:val="00517AA4"/>
    <w:rsid w:val="00520A89"/>
    <w:rsid w:val="00521CD2"/>
    <w:rsid w:val="00523372"/>
    <w:rsid w:val="00523A38"/>
    <w:rsid w:val="00523C63"/>
    <w:rsid w:val="005240E1"/>
    <w:rsid w:val="00524331"/>
    <w:rsid w:val="00525A71"/>
    <w:rsid w:val="005279F0"/>
    <w:rsid w:val="00530EB2"/>
    <w:rsid w:val="00531618"/>
    <w:rsid w:val="00531EDC"/>
    <w:rsid w:val="00532ECC"/>
    <w:rsid w:val="00534249"/>
    <w:rsid w:val="0053742B"/>
    <w:rsid w:val="005379BF"/>
    <w:rsid w:val="00537B87"/>
    <w:rsid w:val="00544C4A"/>
    <w:rsid w:val="0054594D"/>
    <w:rsid w:val="00550958"/>
    <w:rsid w:val="00551CA3"/>
    <w:rsid w:val="005524BA"/>
    <w:rsid w:val="005542EB"/>
    <w:rsid w:val="00555365"/>
    <w:rsid w:val="00555810"/>
    <w:rsid w:val="00557805"/>
    <w:rsid w:val="00557FC1"/>
    <w:rsid w:val="0056025B"/>
    <w:rsid w:val="00561261"/>
    <w:rsid w:val="00561C53"/>
    <w:rsid w:val="00567EFC"/>
    <w:rsid w:val="00573602"/>
    <w:rsid w:val="005739AA"/>
    <w:rsid w:val="00575C06"/>
    <w:rsid w:val="00576481"/>
    <w:rsid w:val="00580E73"/>
    <w:rsid w:val="0058163A"/>
    <w:rsid w:val="00581B88"/>
    <w:rsid w:val="005823CB"/>
    <w:rsid w:val="005838DB"/>
    <w:rsid w:val="00585D01"/>
    <w:rsid w:val="00590768"/>
    <w:rsid w:val="005917C0"/>
    <w:rsid w:val="00591E61"/>
    <w:rsid w:val="00593589"/>
    <w:rsid w:val="005957BE"/>
    <w:rsid w:val="0059675F"/>
    <w:rsid w:val="00597157"/>
    <w:rsid w:val="005A291D"/>
    <w:rsid w:val="005A42DD"/>
    <w:rsid w:val="005A69B3"/>
    <w:rsid w:val="005B2453"/>
    <w:rsid w:val="005B3605"/>
    <w:rsid w:val="005B3A0B"/>
    <w:rsid w:val="005B3C08"/>
    <w:rsid w:val="005B3DFD"/>
    <w:rsid w:val="005B4EB8"/>
    <w:rsid w:val="005B6386"/>
    <w:rsid w:val="005B7686"/>
    <w:rsid w:val="005C0FC6"/>
    <w:rsid w:val="005C24B2"/>
    <w:rsid w:val="005C42E8"/>
    <w:rsid w:val="005C493B"/>
    <w:rsid w:val="005C6F13"/>
    <w:rsid w:val="005D063C"/>
    <w:rsid w:val="005D2389"/>
    <w:rsid w:val="005D33FF"/>
    <w:rsid w:val="005D4E55"/>
    <w:rsid w:val="005D58EE"/>
    <w:rsid w:val="005E1AA2"/>
    <w:rsid w:val="005E379B"/>
    <w:rsid w:val="005E38BA"/>
    <w:rsid w:val="005E4B1E"/>
    <w:rsid w:val="005E4B47"/>
    <w:rsid w:val="005E5E28"/>
    <w:rsid w:val="005E6E17"/>
    <w:rsid w:val="005E6F7C"/>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537D"/>
    <w:rsid w:val="006154FB"/>
    <w:rsid w:val="00615EB1"/>
    <w:rsid w:val="006162D0"/>
    <w:rsid w:val="00617ED0"/>
    <w:rsid w:val="0062096C"/>
    <w:rsid w:val="00622C2B"/>
    <w:rsid w:val="00623298"/>
    <w:rsid w:val="006256B4"/>
    <w:rsid w:val="0062598C"/>
    <w:rsid w:val="006276F5"/>
    <w:rsid w:val="006278F8"/>
    <w:rsid w:val="00630192"/>
    <w:rsid w:val="00632291"/>
    <w:rsid w:val="006330C7"/>
    <w:rsid w:val="006367A4"/>
    <w:rsid w:val="00636B69"/>
    <w:rsid w:val="00637B16"/>
    <w:rsid w:val="006409BB"/>
    <w:rsid w:val="00642BBE"/>
    <w:rsid w:val="00644261"/>
    <w:rsid w:val="006443D9"/>
    <w:rsid w:val="006513AD"/>
    <w:rsid w:val="00654414"/>
    <w:rsid w:val="006557FE"/>
    <w:rsid w:val="00656D23"/>
    <w:rsid w:val="00660560"/>
    <w:rsid w:val="00660691"/>
    <w:rsid w:val="006617F6"/>
    <w:rsid w:val="00661E46"/>
    <w:rsid w:val="00663D6C"/>
    <w:rsid w:val="00670B92"/>
    <w:rsid w:val="00673332"/>
    <w:rsid w:val="00674ECB"/>
    <w:rsid w:val="006753DC"/>
    <w:rsid w:val="00675D5E"/>
    <w:rsid w:val="00676647"/>
    <w:rsid w:val="006766F2"/>
    <w:rsid w:val="00677A76"/>
    <w:rsid w:val="00677CDB"/>
    <w:rsid w:val="00681742"/>
    <w:rsid w:val="00682A3E"/>
    <w:rsid w:val="006830B5"/>
    <w:rsid w:val="00685DFE"/>
    <w:rsid w:val="0068642E"/>
    <w:rsid w:val="00690600"/>
    <w:rsid w:val="0069216F"/>
    <w:rsid w:val="006934B2"/>
    <w:rsid w:val="00693501"/>
    <w:rsid w:val="00695639"/>
    <w:rsid w:val="006961C8"/>
    <w:rsid w:val="006978BB"/>
    <w:rsid w:val="006A4177"/>
    <w:rsid w:val="006A5DD7"/>
    <w:rsid w:val="006A6BBA"/>
    <w:rsid w:val="006B21F4"/>
    <w:rsid w:val="006B3E61"/>
    <w:rsid w:val="006B4527"/>
    <w:rsid w:val="006B761B"/>
    <w:rsid w:val="006C02F1"/>
    <w:rsid w:val="006C0881"/>
    <w:rsid w:val="006C1DD4"/>
    <w:rsid w:val="006C1F73"/>
    <w:rsid w:val="006C24A7"/>
    <w:rsid w:val="006C2C14"/>
    <w:rsid w:val="006C3EDB"/>
    <w:rsid w:val="006C54B4"/>
    <w:rsid w:val="006C5E8A"/>
    <w:rsid w:val="006C757C"/>
    <w:rsid w:val="006C7C14"/>
    <w:rsid w:val="006D0E56"/>
    <w:rsid w:val="006D2320"/>
    <w:rsid w:val="006D7537"/>
    <w:rsid w:val="006D7DD3"/>
    <w:rsid w:val="006E10D6"/>
    <w:rsid w:val="006E2170"/>
    <w:rsid w:val="006E2F2C"/>
    <w:rsid w:val="006E44C5"/>
    <w:rsid w:val="006E4ECE"/>
    <w:rsid w:val="006F138A"/>
    <w:rsid w:val="006F4FDF"/>
    <w:rsid w:val="006F5161"/>
    <w:rsid w:val="006F519D"/>
    <w:rsid w:val="006F5C30"/>
    <w:rsid w:val="006F61F9"/>
    <w:rsid w:val="006F66B7"/>
    <w:rsid w:val="006F6CF1"/>
    <w:rsid w:val="006F7C9C"/>
    <w:rsid w:val="00701E68"/>
    <w:rsid w:val="00702A8D"/>
    <w:rsid w:val="0070389C"/>
    <w:rsid w:val="007044AD"/>
    <w:rsid w:val="0070506C"/>
    <w:rsid w:val="007067A2"/>
    <w:rsid w:val="00706961"/>
    <w:rsid w:val="007125A0"/>
    <w:rsid w:val="007125D9"/>
    <w:rsid w:val="00712690"/>
    <w:rsid w:val="00712CD3"/>
    <w:rsid w:val="007142E3"/>
    <w:rsid w:val="0071627D"/>
    <w:rsid w:val="00723793"/>
    <w:rsid w:val="00724FD8"/>
    <w:rsid w:val="007311EB"/>
    <w:rsid w:val="007311FD"/>
    <w:rsid w:val="00731E8A"/>
    <w:rsid w:val="00734B2A"/>
    <w:rsid w:val="00734D00"/>
    <w:rsid w:val="007353E8"/>
    <w:rsid w:val="0073594E"/>
    <w:rsid w:val="0074206C"/>
    <w:rsid w:val="007429F5"/>
    <w:rsid w:val="007439E9"/>
    <w:rsid w:val="00751580"/>
    <w:rsid w:val="00752202"/>
    <w:rsid w:val="0075439B"/>
    <w:rsid w:val="007546F0"/>
    <w:rsid w:val="00754B34"/>
    <w:rsid w:val="00757CDD"/>
    <w:rsid w:val="007602BE"/>
    <w:rsid w:val="00763989"/>
    <w:rsid w:val="00765900"/>
    <w:rsid w:val="00766427"/>
    <w:rsid w:val="0076751C"/>
    <w:rsid w:val="00770DF7"/>
    <w:rsid w:val="00773DC0"/>
    <w:rsid w:val="00775E26"/>
    <w:rsid w:val="0078069D"/>
    <w:rsid w:val="0078519C"/>
    <w:rsid w:val="00785831"/>
    <w:rsid w:val="00785C87"/>
    <w:rsid w:val="00786086"/>
    <w:rsid w:val="00787EB8"/>
    <w:rsid w:val="00790FDE"/>
    <w:rsid w:val="00791AFC"/>
    <w:rsid w:val="00797967"/>
    <w:rsid w:val="007A17F9"/>
    <w:rsid w:val="007A3FA6"/>
    <w:rsid w:val="007A58A9"/>
    <w:rsid w:val="007B13FD"/>
    <w:rsid w:val="007B3B67"/>
    <w:rsid w:val="007B66F8"/>
    <w:rsid w:val="007B6DB8"/>
    <w:rsid w:val="007C399D"/>
    <w:rsid w:val="007C6064"/>
    <w:rsid w:val="007C65A7"/>
    <w:rsid w:val="007D2E6C"/>
    <w:rsid w:val="007E15E8"/>
    <w:rsid w:val="007E1689"/>
    <w:rsid w:val="007E25A9"/>
    <w:rsid w:val="007E4531"/>
    <w:rsid w:val="007E5688"/>
    <w:rsid w:val="007E5E7E"/>
    <w:rsid w:val="007E691E"/>
    <w:rsid w:val="007F1C43"/>
    <w:rsid w:val="007F54ED"/>
    <w:rsid w:val="007F627A"/>
    <w:rsid w:val="007F77F4"/>
    <w:rsid w:val="007F791C"/>
    <w:rsid w:val="008000E0"/>
    <w:rsid w:val="008001C1"/>
    <w:rsid w:val="008032C8"/>
    <w:rsid w:val="00803EBE"/>
    <w:rsid w:val="00804662"/>
    <w:rsid w:val="0080667D"/>
    <w:rsid w:val="00807DB1"/>
    <w:rsid w:val="008118D3"/>
    <w:rsid w:val="00811976"/>
    <w:rsid w:val="00811AC7"/>
    <w:rsid w:val="00814968"/>
    <w:rsid w:val="008173BC"/>
    <w:rsid w:val="00817AC1"/>
    <w:rsid w:val="00821647"/>
    <w:rsid w:val="008218D7"/>
    <w:rsid w:val="008230FB"/>
    <w:rsid w:val="00823116"/>
    <w:rsid w:val="00823DEA"/>
    <w:rsid w:val="00825B39"/>
    <w:rsid w:val="008261A6"/>
    <w:rsid w:val="00826876"/>
    <w:rsid w:val="008304B5"/>
    <w:rsid w:val="00830A22"/>
    <w:rsid w:val="00830AB3"/>
    <w:rsid w:val="00830CEE"/>
    <w:rsid w:val="00832E1C"/>
    <w:rsid w:val="00833B46"/>
    <w:rsid w:val="00837CF7"/>
    <w:rsid w:val="00843848"/>
    <w:rsid w:val="008440CA"/>
    <w:rsid w:val="0084444F"/>
    <w:rsid w:val="00844D46"/>
    <w:rsid w:val="0084641F"/>
    <w:rsid w:val="008473E1"/>
    <w:rsid w:val="00851620"/>
    <w:rsid w:val="00854962"/>
    <w:rsid w:val="0085584A"/>
    <w:rsid w:val="00855A7D"/>
    <w:rsid w:val="00856491"/>
    <w:rsid w:val="008606DF"/>
    <w:rsid w:val="00860789"/>
    <w:rsid w:val="00860ADD"/>
    <w:rsid w:val="00861797"/>
    <w:rsid w:val="00862FB4"/>
    <w:rsid w:val="00863CB7"/>
    <w:rsid w:val="00867C70"/>
    <w:rsid w:val="008706C4"/>
    <w:rsid w:val="0087221F"/>
    <w:rsid w:val="008726AD"/>
    <w:rsid w:val="008775B2"/>
    <w:rsid w:val="008819E6"/>
    <w:rsid w:val="00882011"/>
    <w:rsid w:val="008826E6"/>
    <w:rsid w:val="00882732"/>
    <w:rsid w:val="00884A01"/>
    <w:rsid w:val="0088523C"/>
    <w:rsid w:val="00886096"/>
    <w:rsid w:val="00887B82"/>
    <w:rsid w:val="00890570"/>
    <w:rsid w:val="00891AF4"/>
    <w:rsid w:val="00892A0D"/>
    <w:rsid w:val="00892A7C"/>
    <w:rsid w:val="00894052"/>
    <w:rsid w:val="0089427D"/>
    <w:rsid w:val="008A0DBE"/>
    <w:rsid w:val="008A2475"/>
    <w:rsid w:val="008A5DAA"/>
    <w:rsid w:val="008A64BD"/>
    <w:rsid w:val="008A70F9"/>
    <w:rsid w:val="008A7BD7"/>
    <w:rsid w:val="008B19EC"/>
    <w:rsid w:val="008B6E99"/>
    <w:rsid w:val="008C03FB"/>
    <w:rsid w:val="008C19BD"/>
    <w:rsid w:val="008C1CEE"/>
    <w:rsid w:val="008C26ED"/>
    <w:rsid w:val="008C408F"/>
    <w:rsid w:val="008C4361"/>
    <w:rsid w:val="008C4A39"/>
    <w:rsid w:val="008C711A"/>
    <w:rsid w:val="008D12F8"/>
    <w:rsid w:val="008D776C"/>
    <w:rsid w:val="008D7A5F"/>
    <w:rsid w:val="008E3AEA"/>
    <w:rsid w:val="008F09FC"/>
    <w:rsid w:val="008F42D9"/>
    <w:rsid w:val="008F615C"/>
    <w:rsid w:val="008F763F"/>
    <w:rsid w:val="00901130"/>
    <w:rsid w:val="00901513"/>
    <w:rsid w:val="009029A7"/>
    <w:rsid w:val="0091005C"/>
    <w:rsid w:val="0091059D"/>
    <w:rsid w:val="00910A13"/>
    <w:rsid w:val="00910F97"/>
    <w:rsid w:val="0091221D"/>
    <w:rsid w:val="009126AA"/>
    <w:rsid w:val="009130F0"/>
    <w:rsid w:val="0091319A"/>
    <w:rsid w:val="00913A1F"/>
    <w:rsid w:val="00913CB2"/>
    <w:rsid w:val="00914593"/>
    <w:rsid w:val="009158EB"/>
    <w:rsid w:val="00915C9D"/>
    <w:rsid w:val="00915E43"/>
    <w:rsid w:val="00916E09"/>
    <w:rsid w:val="009177F6"/>
    <w:rsid w:val="00917B3C"/>
    <w:rsid w:val="00920D31"/>
    <w:rsid w:val="0092173C"/>
    <w:rsid w:val="00923A30"/>
    <w:rsid w:val="0092586D"/>
    <w:rsid w:val="0092620E"/>
    <w:rsid w:val="00927578"/>
    <w:rsid w:val="00930596"/>
    <w:rsid w:val="00930691"/>
    <w:rsid w:val="00933914"/>
    <w:rsid w:val="00933E13"/>
    <w:rsid w:val="0093647B"/>
    <w:rsid w:val="009378B9"/>
    <w:rsid w:val="00937FB6"/>
    <w:rsid w:val="00941D71"/>
    <w:rsid w:val="009429E2"/>
    <w:rsid w:val="0094347A"/>
    <w:rsid w:val="00943D65"/>
    <w:rsid w:val="0094405C"/>
    <w:rsid w:val="009441C1"/>
    <w:rsid w:val="00944547"/>
    <w:rsid w:val="009445EA"/>
    <w:rsid w:val="00947824"/>
    <w:rsid w:val="00953CE1"/>
    <w:rsid w:val="009548BF"/>
    <w:rsid w:val="00956354"/>
    <w:rsid w:val="00956463"/>
    <w:rsid w:val="00956A00"/>
    <w:rsid w:val="00956AD4"/>
    <w:rsid w:val="00956EBC"/>
    <w:rsid w:val="00957322"/>
    <w:rsid w:val="009576F3"/>
    <w:rsid w:val="00957E90"/>
    <w:rsid w:val="009611E5"/>
    <w:rsid w:val="00962E42"/>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6FD7"/>
    <w:rsid w:val="0098744C"/>
    <w:rsid w:val="00987FE7"/>
    <w:rsid w:val="0099261C"/>
    <w:rsid w:val="0099373E"/>
    <w:rsid w:val="0099572A"/>
    <w:rsid w:val="00995D5F"/>
    <w:rsid w:val="00997824"/>
    <w:rsid w:val="00997D25"/>
    <w:rsid w:val="009A049A"/>
    <w:rsid w:val="009A1E5B"/>
    <w:rsid w:val="009A37C9"/>
    <w:rsid w:val="009A4EAE"/>
    <w:rsid w:val="009A62C4"/>
    <w:rsid w:val="009A6813"/>
    <w:rsid w:val="009A68D9"/>
    <w:rsid w:val="009A7132"/>
    <w:rsid w:val="009A76B4"/>
    <w:rsid w:val="009B005B"/>
    <w:rsid w:val="009B08B0"/>
    <w:rsid w:val="009B3400"/>
    <w:rsid w:val="009B3686"/>
    <w:rsid w:val="009B3AFC"/>
    <w:rsid w:val="009B49D0"/>
    <w:rsid w:val="009B6834"/>
    <w:rsid w:val="009C0CDC"/>
    <w:rsid w:val="009C1615"/>
    <w:rsid w:val="009C1C60"/>
    <w:rsid w:val="009C4B93"/>
    <w:rsid w:val="009C737C"/>
    <w:rsid w:val="009D03A5"/>
    <w:rsid w:val="009D048A"/>
    <w:rsid w:val="009D3A73"/>
    <w:rsid w:val="009D41B1"/>
    <w:rsid w:val="009D4A0D"/>
    <w:rsid w:val="009E38A5"/>
    <w:rsid w:val="009E428D"/>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583A"/>
    <w:rsid w:val="00A163B1"/>
    <w:rsid w:val="00A175E2"/>
    <w:rsid w:val="00A178D0"/>
    <w:rsid w:val="00A22AE8"/>
    <w:rsid w:val="00A23884"/>
    <w:rsid w:val="00A248EB"/>
    <w:rsid w:val="00A25FCC"/>
    <w:rsid w:val="00A27A75"/>
    <w:rsid w:val="00A30C4D"/>
    <w:rsid w:val="00A32A20"/>
    <w:rsid w:val="00A334DE"/>
    <w:rsid w:val="00A33C27"/>
    <w:rsid w:val="00A36116"/>
    <w:rsid w:val="00A37C43"/>
    <w:rsid w:val="00A404FC"/>
    <w:rsid w:val="00A40989"/>
    <w:rsid w:val="00A45215"/>
    <w:rsid w:val="00A45592"/>
    <w:rsid w:val="00A4716C"/>
    <w:rsid w:val="00A47A80"/>
    <w:rsid w:val="00A47DD5"/>
    <w:rsid w:val="00A47DF8"/>
    <w:rsid w:val="00A513A9"/>
    <w:rsid w:val="00A52BE0"/>
    <w:rsid w:val="00A5466E"/>
    <w:rsid w:val="00A54897"/>
    <w:rsid w:val="00A54E13"/>
    <w:rsid w:val="00A60833"/>
    <w:rsid w:val="00A62B64"/>
    <w:rsid w:val="00A632EA"/>
    <w:rsid w:val="00A63711"/>
    <w:rsid w:val="00A64CC0"/>
    <w:rsid w:val="00A66501"/>
    <w:rsid w:val="00A70EB7"/>
    <w:rsid w:val="00A71F1C"/>
    <w:rsid w:val="00A73129"/>
    <w:rsid w:val="00A744D0"/>
    <w:rsid w:val="00A75CA0"/>
    <w:rsid w:val="00A77AF4"/>
    <w:rsid w:val="00A82371"/>
    <w:rsid w:val="00A830D9"/>
    <w:rsid w:val="00A83434"/>
    <w:rsid w:val="00A83514"/>
    <w:rsid w:val="00A839C9"/>
    <w:rsid w:val="00A9455D"/>
    <w:rsid w:val="00A951BF"/>
    <w:rsid w:val="00A95487"/>
    <w:rsid w:val="00AA1268"/>
    <w:rsid w:val="00AA12F3"/>
    <w:rsid w:val="00AA147F"/>
    <w:rsid w:val="00AA6B07"/>
    <w:rsid w:val="00AA79E6"/>
    <w:rsid w:val="00AB199B"/>
    <w:rsid w:val="00AB2F92"/>
    <w:rsid w:val="00AB2FA7"/>
    <w:rsid w:val="00AB3EA8"/>
    <w:rsid w:val="00AB4B76"/>
    <w:rsid w:val="00AB4C9E"/>
    <w:rsid w:val="00AC0F48"/>
    <w:rsid w:val="00AC2E90"/>
    <w:rsid w:val="00AC3363"/>
    <w:rsid w:val="00AC3981"/>
    <w:rsid w:val="00AC509B"/>
    <w:rsid w:val="00AD3132"/>
    <w:rsid w:val="00AD62E9"/>
    <w:rsid w:val="00AD68C3"/>
    <w:rsid w:val="00AE01ED"/>
    <w:rsid w:val="00AE0F99"/>
    <w:rsid w:val="00AE1FAB"/>
    <w:rsid w:val="00AE3300"/>
    <w:rsid w:val="00AE37F7"/>
    <w:rsid w:val="00AE4AA4"/>
    <w:rsid w:val="00AE5631"/>
    <w:rsid w:val="00AE5AE9"/>
    <w:rsid w:val="00AE5B87"/>
    <w:rsid w:val="00AE6D80"/>
    <w:rsid w:val="00AE6E1F"/>
    <w:rsid w:val="00AF0858"/>
    <w:rsid w:val="00AF1E84"/>
    <w:rsid w:val="00AF4CF8"/>
    <w:rsid w:val="00B000B9"/>
    <w:rsid w:val="00B0039D"/>
    <w:rsid w:val="00B01F56"/>
    <w:rsid w:val="00B028A4"/>
    <w:rsid w:val="00B02D85"/>
    <w:rsid w:val="00B03328"/>
    <w:rsid w:val="00B03ADC"/>
    <w:rsid w:val="00B041B5"/>
    <w:rsid w:val="00B057D6"/>
    <w:rsid w:val="00B05F11"/>
    <w:rsid w:val="00B06AFE"/>
    <w:rsid w:val="00B10E8C"/>
    <w:rsid w:val="00B14229"/>
    <w:rsid w:val="00B14A27"/>
    <w:rsid w:val="00B21EEF"/>
    <w:rsid w:val="00B22047"/>
    <w:rsid w:val="00B257B9"/>
    <w:rsid w:val="00B31C62"/>
    <w:rsid w:val="00B31E4C"/>
    <w:rsid w:val="00B322E4"/>
    <w:rsid w:val="00B32CE9"/>
    <w:rsid w:val="00B34416"/>
    <w:rsid w:val="00B34B95"/>
    <w:rsid w:val="00B41C5B"/>
    <w:rsid w:val="00B44030"/>
    <w:rsid w:val="00B512A9"/>
    <w:rsid w:val="00B54DEA"/>
    <w:rsid w:val="00B55C75"/>
    <w:rsid w:val="00B616F8"/>
    <w:rsid w:val="00B62740"/>
    <w:rsid w:val="00B64444"/>
    <w:rsid w:val="00B64FCD"/>
    <w:rsid w:val="00B67DC0"/>
    <w:rsid w:val="00B71395"/>
    <w:rsid w:val="00B72909"/>
    <w:rsid w:val="00B73E28"/>
    <w:rsid w:val="00B77723"/>
    <w:rsid w:val="00B807BD"/>
    <w:rsid w:val="00B80C01"/>
    <w:rsid w:val="00B81ABC"/>
    <w:rsid w:val="00B82609"/>
    <w:rsid w:val="00B84E54"/>
    <w:rsid w:val="00B8586A"/>
    <w:rsid w:val="00B86389"/>
    <w:rsid w:val="00B868D7"/>
    <w:rsid w:val="00B87B23"/>
    <w:rsid w:val="00B9101F"/>
    <w:rsid w:val="00B93FD9"/>
    <w:rsid w:val="00B94CB0"/>
    <w:rsid w:val="00B9745A"/>
    <w:rsid w:val="00B97BE2"/>
    <w:rsid w:val="00BA1924"/>
    <w:rsid w:val="00BA332F"/>
    <w:rsid w:val="00BA4DF7"/>
    <w:rsid w:val="00BB1052"/>
    <w:rsid w:val="00BB218B"/>
    <w:rsid w:val="00BB303F"/>
    <w:rsid w:val="00BB6A75"/>
    <w:rsid w:val="00BB7807"/>
    <w:rsid w:val="00BC0A4D"/>
    <w:rsid w:val="00BC1D9D"/>
    <w:rsid w:val="00BC1EED"/>
    <w:rsid w:val="00BC3193"/>
    <w:rsid w:val="00BC3E5C"/>
    <w:rsid w:val="00BC4769"/>
    <w:rsid w:val="00BC5623"/>
    <w:rsid w:val="00BC64EC"/>
    <w:rsid w:val="00BC7B70"/>
    <w:rsid w:val="00BC7FAF"/>
    <w:rsid w:val="00BD0751"/>
    <w:rsid w:val="00BD0768"/>
    <w:rsid w:val="00BD0D3F"/>
    <w:rsid w:val="00BD1927"/>
    <w:rsid w:val="00BD2A9E"/>
    <w:rsid w:val="00BD578B"/>
    <w:rsid w:val="00BD5D39"/>
    <w:rsid w:val="00BD5E36"/>
    <w:rsid w:val="00BD6EDA"/>
    <w:rsid w:val="00BD7740"/>
    <w:rsid w:val="00BD7B54"/>
    <w:rsid w:val="00BD7E68"/>
    <w:rsid w:val="00BE00CB"/>
    <w:rsid w:val="00BE1573"/>
    <w:rsid w:val="00BE2A3E"/>
    <w:rsid w:val="00BE514F"/>
    <w:rsid w:val="00BE6914"/>
    <w:rsid w:val="00BE6ACD"/>
    <w:rsid w:val="00BE6B70"/>
    <w:rsid w:val="00BF26C2"/>
    <w:rsid w:val="00BF27E3"/>
    <w:rsid w:val="00BF4E03"/>
    <w:rsid w:val="00BF51B9"/>
    <w:rsid w:val="00C03465"/>
    <w:rsid w:val="00C047D1"/>
    <w:rsid w:val="00C04FA5"/>
    <w:rsid w:val="00C06031"/>
    <w:rsid w:val="00C11B95"/>
    <w:rsid w:val="00C14815"/>
    <w:rsid w:val="00C160E5"/>
    <w:rsid w:val="00C16F47"/>
    <w:rsid w:val="00C170B0"/>
    <w:rsid w:val="00C210A9"/>
    <w:rsid w:val="00C21A3A"/>
    <w:rsid w:val="00C2291D"/>
    <w:rsid w:val="00C25644"/>
    <w:rsid w:val="00C25AD1"/>
    <w:rsid w:val="00C25D17"/>
    <w:rsid w:val="00C27417"/>
    <w:rsid w:val="00C27DF7"/>
    <w:rsid w:val="00C304A9"/>
    <w:rsid w:val="00C317E4"/>
    <w:rsid w:val="00C32947"/>
    <w:rsid w:val="00C349E7"/>
    <w:rsid w:val="00C35699"/>
    <w:rsid w:val="00C357B0"/>
    <w:rsid w:val="00C3761E"/>
    <w:rsid w:val="00C40A92"/>
    <w:rsid w:val="00C413F9"/>
    <w:rsid w:val="00C41EDF"/>
    <w:rsid w:val="00C42C51"/>
    <w:rsid w:val="00C47BAE"/>
    <w:rsid w:val="00C50DD3"/>
    <w:rsid w:val="00C524C4"/>
    <w:rsid w:val="00C5317E"/>
    <w:rsid w:val="00C53BBB"/>
    <w:rsid w:val="00C54D24"/>
    <w:rsid w:val="00C55421"/>
    <w:rsid w:val="00C566BF"/>
    <w:rsid w:val="00C60477"/>
    <w:rsid w:val="00C618D9"/>
    <w:rsid w:val="00C6288E"/>
    <w:rsid w:val="00C63F43"/>
    <w:rsid w:val="00C67C08"/>
    <w:rsid w:val="00C7172D"/>
    <w:rsid w:val="00C722FA"/>
    <w:rsid w:val="00C72DEF"/>
    <w:rsid w:val="00C7359C"/>
    <w:rsid w:val="00C751A4"/>
    <w:rsid w:val="00C77258"/>
    <w:rsid w:val="00C843AA"/>
    <w:rsid w:val="00C87583"/>
    <w:rsid w:val="00C87DDC"/>
    <w:rsid w:val="00C945C3"/>
    <w:rsid w:val="00C951EB"/>
    <w:rsid w:val="00C95FD5"/>
    <w:rsid w:val="00CA0114"/>
    <w:rsid w:val="00CA1EC8"/>
    <w:rsid w:val="00CA216F"/>
    <w:rsid w:val="00CA2A20"/>
    <w:rsid w:val="00CA36F6"/>
    <w:rsid w:val="00CA61EF"/>
    <w:rsid w:val="00CA6311"/>
    <w:rsid w:val="00CA6651"/>
    <w:rsid w:val="00CA74AE"/>
    <w:rsid w:val="00CA7C09"/>
    <w:rsid w:val="00CB7F4F"/>
    <w:rsid w:val="00CC0D0A"/>
    <w:rsid w:val="00CC1F0C"/>
    <w:rsid w:val="00CC291D"/>
    <w:rsid w:val="00CC3D28"/>
    <w:rsid w:val="00CC7462"/>
    <w:rsid w:val="00CC78E2"/>
    <w:rsid w:val="00CD1BD2"/>
    <w:rsid w:val="00CD32C9"/>
    <w:rsid w:val="00CD5712"/>
    <w:rsid w:val="00CE1239"/>
    <w:rsid w:val="00CE1E13"/>
    <w:rsid w:val="00CE2366"/>
    <w:rsid w:val="00CE41A8"/>
    <w:rsid w:val="00CE5D23"/>
    <w:rsid w:val="00CE6534"/>
    <w:rsid w:val="00CE6E86"/>
    <w:rsid w:val="00CF1A7A"/>
    <w:rsid w:val="00CF3F3D"/>
    <w:rsid w:val="00CF44D7"/>
    <w:rsid w:val="00CF58CD"/>
    <w:rsid w:val="00CF6873"/>
    <w:rsid w:val="00D00320"/>
    <w:rsid w:val="00D009D8"/>
    <w:rsid w:val="00D00D88"/>
    <w:rsid w:val="00D00F82"/>
    <w:rsid w:val="00D01D2E"/>
    <w:rsid w:val="00D0396C"/>
    <w:rsid w:val="00D03E52"/>
    <w:rsid w:val="00D06129"/>
    <w:rsid w:val="00D065B1"/>
    <w:rsid w:val="00D07F19"/>
    <w:rsid w:val="00D12AAB"/>
    <w:rsid w:val="00D13C8A"/>
    <w:rsid w:val="00D156C4"/>
    <w:rsid w:val="00D16ED8"/>
    <w:rsid w:val="00D17113"/>
    <w:rsid w:val="00D2130E"/>
    <w:rsid w:val="00D225F3"/>
    <w:rsid w:val="00D22A5B"/>
    <w:rsid w:val="00D22FC3"/>
    <w:rsid w:val="00D23F42"/>
    <w:rsid w:val="00D25494"/>
    <w:rsid w:val="00D26251"/>
    <w:rsid w:val="00D30661"/>
    <w:rsid w:val="00D312EA"/>
    <w:rsid w:val="00D330FD"/>
    <w:rsid w:val="00D340E1"/>
    <w:rsid w:val="00D37B8A"/>
    <w:rsid w:val="00D414B0"/>
    <w:rsid w:val="00D42E46"/>
    <w:rsid w:val="00D4434A"/>
    <w:rsid w:val="00D44E9C"/>
    <w:rsid w:val="00D4510D"/>
    <w:rsid w:val="00D51055"/>
    <w:rsid w:val="00D51934"/>
    <w:rsid w:val="00D51D53"/>
    <w:rsid w:val="00D5204B"/>
    <w:rsid w:val="00D521C8"/>
    <w:rsid w:val="00D527EF"/>
    <w:rsid w:val="00D53A5D"/>
    <w:rsid w:val="00D53C35"/>
    <w:rsid w:val="00D552BE"/>
    <w:rsid w:val="00D55ED3"/>
    <w:rsid w:val="00D56F51"/>
    <w:rsid w:val="00D617FA"/>
    <w:rsid w:val="00D62B8C"/>
    <w:rsid w:val="00D65B94"/>
    <w:rsid w:val="00D66B8F"/>
    <w:rsid w:val="00D66E76"/>
    <w:rsid w:val="00D67FC7"/>
    <w:rsid w:val="00D703D7"/>
    <w:rsid w:val="00D74DF3"/>
    <w:rsid w:val="00D75806"/>
    <w:rsid w:val="00D807C3"/>
    <w:rsid w:val="00D82F58"/>
    <w:rsid w:val="00D844B5"/>
    <w:rsid w:val="00D8531D"/>
    <w:rsid w:val="00D8567D"/>
    <w:rsid w:val="00D871A3"/>
    <w:rsid w:val="00D904BC"/>
    <w:rsid w:val="00D9123E"/>
    <w:rsid w:val="00D94077"/>
    <w:rsid w:val="00D94FF0"/>
    <w:rsid w:val="00D95E6B"/>
    <w:rsid w:val="00D966FA"/>
    <w:rsid w:val="00D9699E"/>
    <w:rsid w:val="00DA17B9"/>
    <w:rsid w:val="00DA2BB3"/>
    <w:rsid w:val="00DA5A9F"/>
    <w:rsid w:val="00DA600D"/>
    <w:rsid w:val="00DA6333"/>
    <w:rsid w:val="00DB0BCA"/>
    <w:rsid w:val="00DB5891"/>
    <w:rsid w:val="00DB5CC5"/>
    <w:rsid w:val="00DC03A5"/>
    <w:rsid w:val="00DC1E13"/>
    <w:rsid w:val="00DC2D77"/>
    <w:rsid w:val="00DC4929"/>
    <w:rsid w:val="00DC505D"/>
    <w:rsid w:val="00DC562C"/>
    <w:rsid w:val="00DC6FFD"/>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4262"/>
    <w:rsid w:val="00DF4B87"/>
    <w:rsid w:val="00DF62E4"/>
    <w:rsid w:val="00E032E1"/>
    <w:rsid w:val="00E065BE"/>
    <w:rsid w:val="00E071E6"/>
    <w:rsid w:val="00E078BD"/>
    <w:rsid w:val="00E10CD0"/>
    <w:rsid w:val="00E10ECF"/>
    <w:rsid w:val="00E126DA"/>
    <w:rsid w:val="00E12B82"/>
    <w:rsid w:val="00E12E4A"/>
    <w:rsid w:val="00E13107"/>
    <w:rsid w:val="00E13B56"/>
    <w:rsid w:val="00E164C5"/>
    <w:rsid w:val="00E177D2"/>
    <w:rsid w:val="00E22958"/>
    <w:rsid w:val="00E244C9"/>
    <w:rsid w:val="00E2551D"/>
    <w:rsid w:val="00E259F9"/>
    <w:rsid w:val="00E26BEC"/>
    <w:rsid w:val="00E32FF5"/>
    <w:rsid w:val="00E35D94"/>
    <w:rsid w:val="00E36A7B"/>
    <w:rsid w:val="00E37F45"/>
    <w:rsid w:val="00E40354"/>
    <w:rsid w:val="00E40EE2"/>
    <w:rsid w:val="00E42069"/>
    <w:rsid w:val="00E42FF3"/>
    <w:rsid w:val="00E432A5"/>
    <w:rsid w:val="00E45435"/>
    <w:rsid w:val="00E45BDD"/>
    <w:rsid w:val="00E466D1"/>
    <w:rsid w:val="00E500AB"/>
    <w:rsid w:val="00E50FE8"/>
    <w:rsid w:val="00E51C23"/>
    <w:rsid w:val="00E5263C"/>
    <w:rsid w:val="00E5300A"/>
    <w:rsid w:val="00E56B8B"/>
    <w:rsid w:val="00E57681"/>
    <w:rsid w:val="00E57D7B"/>
    <w:rsid w:val="00E60567"/>
    <w:rsid w:val="00E64027"/>
    <w:rsid w:val="00E6435C"/>
    <w:rsid w:val="00E64990"/>
    <w:rsid w:val="00E6638C"/>
    <w:rsid w:val="00E73A35"/>
    <w:rsid w:val="00E747C1"/>
    <w:rsid w:val="00E74894"/>
    <w:rsid w:val="00E7530B"/>
    <w:rsid w:val="00E75A26"/>
    <w:rsid w:val="00E77198"/>
    <w:rsid w:val="00E8200D"/>
    <w:rsid w:val="00E82CBE"/>
    <w:rsid w:val="00E836B5"/>
    <w:rsid w:val="00E8639A"/>
    <w:rsid w:val="00E86758"/>
    <w:rsid w:val="00E8729B"/>
    <w:rsid w:val="00E8775E"/>
    <w:rsid w:val="00E908E0"/>
    <w:rsid w:val="00E91A2E"/>
    <w:rsid w:val="00E96A7B"/>
    <w:rsid w:val="00EA1050"/>
    <w:rsid w:val="00EA1D7B"/>
    <w:rsid w:val="00EA2A67"/>
    <w:rsid w:val="00EA3419"/>
    <w:rsid w:val="00EA426E"/>
    <w:rsid w:val="00EA4E19"/>
    <w:rsid w:val="00EA4E84"/>
    <w:rsid w:val="00EA4F89"/>
    <w:rsid w:val="00EA6B03"/>
    <w:rsid w:val="00EB0324"/>
    <w:rsid w:val="00EB03C1"/>
    <w:rsid w:val="00EB0E95"/>
    <w:rsid w:val="00EB2102"/>
    <w:rsid w:val="00EB369A"/>
    <w:rsid w:val="00EB612E"/>
    <w:rsid w:val="00EB64D8"/>
    <w:rsid w:val="00EB6C17"/>
    <w:rsid w:val="00EB79F1"/>
    <w:rsid w:val="00EC16ED"/>
    <w:rsid w:val="00EC340F"/>
    <w:rsid w:val="00EC5BD5"/>
    <w:rsid w:val="00EC7D1A"/>
    <w:rsid w:val="00ED2C78"/>
    <w:rsid w:val="00ED37A4"/>
    <w:rsid w:val="00ED490E"/>
    <w:rsid w:val="00EE1018"/>
    <w:rsid w:val="00EE183B"/>
    <w:rsid w:val="00EE3B3D"/>
    <w:rsid w:val="00EE40BD"/>
    <w:rsid w:val="00EE4D4D"/>
    <w:rsid w:val="00EE703E"/>
    <w:rsid w:val="00EE7A1F"/>
    <w:rsid w:val="00EE7A38"/>
    <w:rsid w:val="00EF01CD"/>
    <w:rsid w:val="00EF0994"/>
    <w:rsid w:val="00EF20D3"/>
    <w:rsid w:val="00EF4255"/>
    <w:rsid w:val="00EF6059"/>
    <w:rsid w:val="00EF6DFF"/>
    <w:rsid w:val="00EF7EF0"/>
    <w:rsid w:val="00F01DF4"/>
    <w:rsid w:val="00F024F6"/>
    <w:rsid w:val="00F02B6D"/>
    <w:rsid w:val="00F04EF1"/>
    <w:rsid w:val="00F05417"/>
    <w:rsid w:val="00F111F7"/>
    <w:rsid w:val="00F1143A"/>
    <w:rsid w:val="00F151A7"/>
    <w:rsid w:val="00F214D0"/>
    <w:rsid w:val="00F22017"/>
    <w:rsid w:val="00F25640"/>
    <w:rsid w:val="00F26823"/>
    <w:rsid w:val="00F27ED0"/>
    <w:rsid w:val="00F3068E"/>
    <w:rsid w:val="00F30FA8"/>
    <w:rsid w:val="00F33CF5"/>
    <w:rsid w:val="00F346A6"/>
    <w:rsid w:val="00F35ED8"/>
    <w:rsid w:val="00F36597"/>
    <w:rsid w:val="00F36C6A"/>
    <w:rsid w:val="00F379DB"/>
    <w:rsid w:val="00F415A3"/>
    <w:rsid w:val="00F41DAB"/>
    <w:rsid w:val="00F43AA2"/>
    <w:rsid w:val="00F43FE4"/>
    <w:rsid w:val="00F445E3"/>
    <w:rsid w:val="00F458A1"/>
    <w:rsid w:val="00F46CCB"/>
    <w:rsid w:val="00F47067"/>
    <w:rsid w:val="00F473AB"/>
    <w:rsid w:val="00F5061E"/>
    <w:rsid w:val="00F52091"/>
    <w:rsid w:val="00F54B34"/>
    <w:rsid w:val="00F558AC"/>
    <w:rsid w:val="00F55945"/>
    <w:rsid w:val="00F5639F"/>
    <w:rsid w:val="00F56C96"/>
    <w:rsid w:val="00F6391C"/>
    <w:rsid w:val="00F6768C"/>
    <w:rsid w:val="00F67AE9"/>
    <w:rsid w:val="00F706A2"/>
    <w:rsid w:val="00F70B5E"/>
    <w:rsid w:val="00F738BF"/>
    <w:rsid w:val="00F739A7"/>
    <w:rsid w:val="00F73ADD"/>
    <w:rsid w:val="00F7478C"/>
    <w:rsid w:val="00F76A7C"/>
    <w:rsid w:val="00F77428"/>
    <w:rsid w:val="00F7764A"/>
    <w:rsid w:val="00F80807"/>
    <w:rsid w:val="00F81032"/>
    <w:rsid w:val="00F838F4"/>
    <w:rsid w:val="00F84398"/>
    <w:rsid w:val="00F84F8C"/>
    <w:rsid w:val="00F87A13"/>
    <w:rsid w:val="00F92E11"/>
    <w:rsid w:val="00F934E7"/>
    <w:rsid w:val="00F959D2"/>
    <w:rsid w:val="00F95B9D"/>
    <w:rsid w:val="00F97201"/>
    <w:rsid w:val="00FA0242"/>
    <w:rsid w:val="00FA0BD4"/>
    <w:rsid w:val="00FA1499"/>
    <w:rsid w:val="00FA1E49"/>
    <w:rsid w:val="00FA3106"/>
    <w:rsid w:val="00FA497D"/>
    <w:rsid w:val="00FA5465"/>
    <w:rsid w:val="00FA6348"/>
    <w:rsid w:val="00FA6AC6"/>
    <w:rsid w:val="00FA742E"/>
    <w:rsid w:val="00FA7586"/>
    <w:rsid w:val="00FB189F"/>
    <w:rsid w:val="00FB32BB"/>
    <w:rsid w:val="00FB4949"/>
    <w:rsid w:val="00FB7F56"/>
    <w:rsid w:val="00FC0C35"/>
    <w:rsid w:val="00FC0DAA"/>
    <w:rsid w:val="00FC0EBB"/>
    <w:rsid w:val="00FC0EF4"/>
    <w:rsid w:val="00FC14D2"/>
    <w:rsid w:val="00FC7DDE"/>
    <w:rsid w:val="00FD0B2F"/>
    <w:rsid w:val="00FD1B7C"/>
    <w:rsid w:val="00FD35DE"/>
    <w:rsid w:val="00FD4A17"/>
    <w:rsid w:val="00FD4DE4"/>
    <w:rsid w:val="00FD4F9D"/>
    <w:rsid w:val="00FD5176"/>
    <w:rsid w:val="00FD721D"/>
    <w:rsid w:val="00FE4A41"/>
    <w:rsid w:val="00FE5EA3"/>
    <w:rsid w:val="00FE7120"/>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509">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uiPriority w:val="99"/>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link w:val="91-footercopyrightChar"/>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character" w:styleId="PageNumber">
    <w:name w:val="page number"/>
    <w:basedOn w:val="DefaultParagraphFont"/>
    <w:rsid w:val="00E836B5"/>
  </w:style>
  <w:style w:type="paragraph" w:customStyle="1" w:styleId="03a-CHeadnoabv">
    <w:name w:val="03a - C Head no#abv"/>
    <w:basedOn w:val="Normal"/>
    <w:rsid w:val="00C21A3A"/>
    <w:pPr>
      <w:spacing w:after="0" w:line="270" w:lineRule="atLeast"/>
    </w:pPr>
    <w:rPr>
      <w:rFonts w:ascii="Arial" w:eastAsia="Times New Roman" w:hAnsi="Arial"/>
      <w:b/>
      <w:sz w:val="24"/>
      <w:szCs w:val="20"/>
    </w:rPr>
  </w:style>
  <w:style w:type="character" w:customStyle="1" w:styleId="00b-continued">
    <w:name w:val="00b - continued"/>
    <w:rsid w:val="00C21A3A"/>
    <w:rPr>
      <w:sz w:val="24"/>
      <w:szCs w:val="24"/>
    </w:rPr>
  </w:style>
  <w:style w:type="character" w:customStyle="1" w:styleId="EmphasisSymbol">
    <w:name w:val="Emphasis_Symbol"/>
    <w:rsid w:val="00204C3B"/>
    <w:rPr>
      <w:rFonts w:ascii="Symbol" w:hAnsi="Symbol"/>
    </w:rPr>
  </w:style>
  <w:style w:type="paragraph" w:customStyle="1" w:styleId="ListArabicNoSpc">
    <w:name w:val="List_Arabic_NoSpc"/>
    <w:link w:val="ListArabicNoSpcChar"/>
    <w:rsid w:val="00204C3B"/>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ItemWOL2col">
    <w:name w:val="Item_WOL_2col"/>
    <w:basedOn w:val="Normal"/>
    <w:rsid w:val="00204C3B"/>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character" w:customStyle="1" w:styleId="EmphasisMild">
    <w:name w:val="Emphasis_Mild"/>
    <w:rsid w:val="00204C3B"/>
    <w:rPr>
      <w:i/>
    </w:rPr>
  </w:style>
  <w:style w:type="paragraph" w:customStyle="1" w:styleId="ListArabic">
    <w:name w:val="List_Arabic"/>
    <w:basedOn w:val="ListArabicNoSpc"/>
    <w:link w:val="ListArabicChar"/>
    <w:rsid w:val="00204C3B"/>
    <w:pPr>
      <w:spacing w:before="200"/>
    </w:pPr>
  </w:style>
  <w:style w:type="paragraph" w:customStyle="1" w:styleId="ListAlphaLower">
    <w:name w:val="List_AlphaLower"/>
    <w:rsid w:val="00204C3B"/>
    <w:pPr>
      <w:tabs>
        <w:tab w:val="right" w:pos="740"/>
        <w:tab w:val="left" w:pos="840"/>
        <w:tab w:val="left" w:pos="3300"/>
        <w:tab w:val="left" w:pos="4000"/>
      </w:tabs>
      <w:spacing w:before="80" w:line="270" w:lineRule="atLeast"/>
      <w:ind w:left="840" w:hanging="420"/>
    </w:pPr>
    <w:rPr>
      <w:rFonts w:ascii="Arial" w:eastAsia="Times New Roman" w:hAnsi="Arial"/>
      <w:sz w:val="22"/>
    </w:rPr>
  </w:style>
  <w:style w:type="paragraph" w:customStyle="1" w:styleId="ItemMCDistractor">
    <w:name w:val="Item_MC_Distractor"/>
    <w:basedOn w:val="Normal"/>
    <w:rsid w:val="00943D65"/>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character" w:customStyle="1" w:styleId="ItemMCAnswer">
    <w:name w:val="Item_MC_Answer"/>
    <w:rsid w:val="00943D65"/>
    <w:rPr>
      <w:position w:val="-4"/>
    </w:rPr>
  </w:style>
  <w:style w:type="character" w:customStyle="1" w:styleId="ListArabicNoSpcChar">
    <w:name w:val="List_Arabic_NoSpc Char"/>
    <w:link w:val="ListArabicNoSpc"/>
    <w:rsid w:val="00943D65"/>
    <w:rPr>
      <w:rFonts w:ascii="Arial" w:eastAsia="Times New Roman" w:hAnsi="Arial"/>
      <w:sz w:val="22"/>
    </w:rPr>
  </w:style>
  <w:style w:type="character" w:customStyle="1" w:styleId="ListArabicChar">
    <w:name w:val="List_Arabic Char"/>
    <w:basedOn w:val="ListArabicNoSpcChar"/>
    <w:link w:val="ListArabic"/>
    <w:rsid w:val="00943D65"/>
    <w:rPr>
      <w:rFonts w:ascii="Arial" w:eastAsia="Times New Roman" w:hAnsi="Arial"/>
      <w:sz w:val="22"/>
    </w:rPr>
  </w:style>
  <w:style w:type="paragraph" w:customStyle="1" w:styleId="72-AKBHead">
    <w:name w:val="72-AK B Head"/>
    <w:basedOn w:val="Normal"/>
    <w:rsid w:val="00F76A7C"/>
    <w:pPr>
      <w:spacing w:before="200" w:after="0" w:line="270" w:lineRule="atLeast"/>
    </w:pPr>
    <w:rPr>
      <w:rFonts w:ascii="Arial" w:eastAsia="Times New Roman" w:hAnsi="Arial"/>
      <w:b/>
      <w:szCs w:val="20"/>
    </w:rPr>
  </w:style>
  <w:style w:type="character" w:customStyle="1" w:styleId="91-footercopyrightChar">
    <w:name w:val="91 - footer copyright Char"/>
    <w:link w:val="91-footercopyright"/>
    <w:rsid w:val="002C43BC"/>
    <w:rPr>
      <w:rFonts w:ascii="Arial" w:eastAsia="Times New Roman" w:hAnsi="Arial"/>
      <w:sz w:val="14"/>
    </w:rPr>
  </w:style>
  <w:style w:type="character" w:customStyle="1" w:styleId="MTConvertedEquation">
    <w:name w:val="MTConvertedEquation"/>
    <w:basedOn w:val="DefaultParagraphFont"/>
    <w:rsid w:val="002C43BC"/>
  </w:style>
  <w:style w:type="paragraph" w:customStyle="1" w:styleId="20a-NumQuestion-24ptlead0">
    <w:name w:val="20a - Num Question - 24pt lead"/>
    <w:basedOn w:val="20-NumQuestion"/>
    <w:rsid w:val="00B21EEF"/>
    <w:pPr>
      <w:spacing w:before="0" w:line="480" w:lineRule="atLeast"/>
    </w:pPr>
    <w:rPr>
      <w:rFonts w:cs="Arial"/>
      <w:szCs w:val="22"/>
    </w:rPr>
  </w:style>
  <w:style w:type="paragraph" w:styleId="EndnoteText">
    <w:name w:val="endnote text"/>
    <w:basedOn w:val="Normal"/>
    <w:link w:val="EndnoteTextChar"/>
    <w:uiPriority w:val="99"/>
    <w:semiHidden/>
    <w:unhideWhenUsed/>
    <w:rsid w:val="00CA1EC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EC8"/>
  </w:style>
  <w:style w:type="character" w:styleId="EndnoteReference">
    <w:name w:val="endnote reference"/>
    <w:basedOn w:val="DefaultParagraphFont"/>
    <w:uiPriority w:val="99"/>
    <w:semiHidden/>
    <w:unhideWhenUsed/>
    <w:rsid w:val="00CA1EC8"/>
    <w:rPr>
      <w:vertAlign w:val="superscript"/>
    </w:rPr>
  </w:style>
  <w:style w:type="paragraph" w:customStyle="1" w:styleId="51-Question-noindent">
    <w:name w:val="51-Question - (no indent)"/>
    <w:basedOn w:val="Normal"/>
    <w:rsid w:val="000D5AB5"/>
    <w:pPr>
      <w:tabs>
        <w:tab w:val="right" w:pos="320"/>
        <w:tab w:val="left" w:pos="420"/>
        <w:tab w:val="right" w:pos="9360"/>
      </w:tabs>
      <w:spacing w:before="80" w:after="0" w:line="290" w:lineRule="atLeast"/>
      <w:ind w:left="420" w:hanging="420"/>
    </w:pPr>
    <w:rPr>
      <w:rFonts w:ascii="Helvetica" w:eastAsia="Times New Roman" w:hAnsi="Helvetica"/>
      <w:sz w:val="24"/>
      <w:szCs w:val="36"/>
    </w:rPr>
  </w:style>
  <w:style w:type="paragraph" w:customStyle="1" w:styleId="01a-AHeadnoabv">
    <w:name w:val="01a - A Head no#abv"/>
    <w:basedOn w:val="Normal"/>
    <w:rsid w:val="0094405C"/>
    <w:pPr>
      <w:spacing w:after="0" w:line="360" w:lineRule="atLeast"/>
    </w:pPr>
    <w:rPr>
      <w:rFonts w:ascii="Arial" w:eastAsia="Times New Roman" w:hAnsi="Arial"/>
      <w:b/>
      <w:sz w:val="32"/>
      <w:szCs w:val="20"/>
    </w:rPr>
  </w:style>
  <w:style w:type="paragraph" w:customStyle="1" w:styleId="58-AKAhead">
    <w:name w:val="58 - AK A head"/>
    <w:rsid w:val="0094405C"/>
    <w:pPr>
      <w:pBdr>
        <w:bottom w:val="single" w:sz="12" w:space="2" w:color="auto"/>
      </w:pBdr>
      <w:spacing w:before="240" w:line="270" w:lineRule="atLeast"/>
    </w:pPr>
    <w:rPr>
      <w:rFonts w:ascii="Arial" w:eastAsia="Times New Roman" w:hAnsi="Arial"/>
      <w:b/>
      <w:caps/>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uiPriority w:val="99"/>
    <w:rsid w:val="008304B5"/>
    <w:rPr>
      <w:sz w:val="22"/>
      <w:szCs w:val="22"/>
    </w:rPr>
  </w:style>
  <w:style w:type="paragraph" w:styleId="ListBullet">
    <w:name w:val="List Bullet"/>
    <w:basedOn w:val="Normal"/>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link w:val="20-NumQuestionChar"/>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link w:val="06-BoxtextChar"/>
    <w:rsid w:val="00851620"/>
    <w:pPr>
      <w:spacing w:before="80"/>
    </w:pPr>
    <w:rPr>
      <w:b w:val="0"/>
    </w:rPr>
  </w:style>
  <w:style w:type="paragraph" w:customStyle="1" w:styleId="91-footercopyright">
    <w:name w:val="91 - footer copyright"/>
    <w:link w:val="91-footercopyrightChar"/>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link w:val="22-LetteredQuestionChar"/>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link w:val="23-WORCha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link w:val="20b-NumQuestion-1paboveChar"/>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 w:type="paragraph" w:styleId="BodyTextIndent">
    <w:name w:val="Body Text Indent"/>
    <w:basedOn w:val="Normal"/>
    <w:link w:val="BodyTextIndentChar"/>
    <w:semiHidden/>
    <w:rsid w:val="00043847"/>
    <w:pPr>
      <w:spacing w:after="0" w:line="280" w:lineRule="atLeast"/>
      <w:ind w:left="60"/>
    </w:pPr>
    <w:rPr>
      <w:rFonts w:ascii="Arial" w:eastAsia="Times" w:hAnsi="Arial"/>
      <w:szCs w:val="20"/>
    </w:rPr>
  </w:style>
  <w:style w:type="character" w:customStyle="1" w:styleId="BodyTextIndentChar">
    <w:name w:val="Body Text Indent Char"/>
    <w:basedOn w:val="DefaultParagraphFont"/>
    <w:link w:val="BodyTextIndent"/>
    <w:semiHidden/>
    <w:rsid w:val="00043847"/>
    <w:rPr>
      <w:rFonts w:ascii="Arial" w:eastAsia="Times" w:hAnsi="Arial"/>
      <w:sz w:val="22"/>
    </w:rPr>
  </w:style>
  <w:style w:type="character" w:customStyle="1" w:styleId="06-BoxtextChar">
    <w:name w:val="06 - Box text Char"/>
    <w:basedOn w:val="DefaultParagraphFont"/>
    <w:link w:val="06-Boxtext"/>
    <w:locked/>
    <w:rsid w:val="004E46E1"/>
    <w:rPr>
      <w:rFonts w:ascii="Arial" w:eastAsia="Times New Roman" w:hAnsi="Arial"/>
      <w:sz w:val="22"/>
    </w:rPr>
  </w:style>
  <w:style w:type="character" w:customStyle="1" w:styleId="11-MathPi1">
    <w:name w:val="11 - Math Pi 1"/>
    <w:rsid w:val="004E46E1"/>
    <w:rPr>
      <w:rFonts w:ascii="MathematicalPi-One" w:hAnsi="MathematicalPi-One" w:hint="default"/>
    </w:rPr>
  </w:style>
  <w:style w:type="character" w:customStyle="1" w:styleId="11a-MathPi1Bold">
    <w:name w:val="11a - Math Pi 1 Bold"/>
    <w:rsid w:val="004E46E1"/>
    <w:rPr>
      <w:rFonts w:ascii="MathPiOne" w:hAnsi="MathPiOne" w:hint="default"/>
      <w:b/>
      <w:bCs w:val="0"/>
    </w:rPr>
  </w:style>
  <w:style w:type="character" w:customStyle="1" w:styleId="05-boldcondensedoblique">
    <w:name w:val="05 - bold condensed oblique"/>
    <w:rsid w:val="00E37F45"/>
    <w:rPr>
      <w:b/>
      <w:bCs w:val="0"/>
      <w:i/>
      <w:iCs w:val="0"/>
    </w:rPr>
  </w:style>
  <w:style w:type="paragraph" w:customStyle="1" w:styleId="59-AKBHead">
    <w:name w:val="59 - AK B Head"/>
    <w:basedOn w:val="Normal"/>
    <w:rsid w:val="00220DB8"/>
    <w:pPr>
      <w:spacing w:before="200" w:after="0" w:line="270" w:lineRule="atLeast"/>
    </w:pPr>
    <w:rPr>
      <w:rFonts w:ascii="Arial" w:eastAsia="Times New Roman" w:hAnsi="Arial"/>
      <w:b/>
      <w:szCs w:val="20"/>
    </w:rPr>
  </w:style>
  <w:style w:type="paragraph" w:customStyle="1" w:styleId="30a-NumQ-2TC-1pabv">
    <w:name w:val="30a - Num Q - 2TC - 1p # abv"/>
    <w:basedOn w:val="30-NumQ-2TABcol"/>
    <w:rsid w:val="00220DB8"/>
    <w:pPr>
      <w:spacing w:before="240"/>
    </w:pPr>
    <w:rPr>
      <w:rFonts w:cs="Arial"/>
      <w:szCs w:val="22"/>
    </w:rPr>
  </w:style>
  <w:style w:type="character" w:customStyle="1" w:styleId="aMathPi1">
    <w:name w:val="aMathPi1"/>
    <w:rsid w:val="00220DB8"/>
    <w:rPr>
      <w:rFonts w:ascii="MathematicalPi-One" w:hAnsi="MathematicalPi-One"/>
      <w:w w:val="105"/>
    </w:rPr>
  </w:style>
  <w:style w:type="character" w:customStyle="1" w:styleId="20-NumQuestionChar">
    <w:name w:val="20 - Num Question Char"/>
    <w:link w:val="20-NumQuestion"/>
    <w:rsid w:val="00F959D2"/>
    <w:rPr>
      <w:rFonts w:ascii="Arial" w:eastAsia="Times New Roman" w:hAnsi="Arial"/>
      <w:sz w:val="22"/>
    </w:rPr>
  </w:style>
  <w:style w:type="character" w:customStyle="1" w:styleId="22-LetteredQuestionChar">
    <w:name w:val="22 - Lettered Question Char"/>
    <w:basedOn w:val="DefaultParagraphFont"/>
    <w:link w:val="22-LetteredQuestion"/>
    <w:rsid w:val="00F959D2"/>
    <w:rPr>
      <w:rFonts w:ascii="Arial" w:eastAsia="Times New Roman" w:hAnsi="Arial"/>
      <w:sz w:val="22"/>
    </w:rPr>
  </w:style>
  <w:style w:type="character" w:customStyle="1" w:styleId="23-WORChar">
    <w:name w:val="23 - WOR Char"/>
    <w:link w:val="23-WOR"/>
    <w:rsid w:val="00F959D2"/>
    <w:rPr>
      <w:rFonts w:ascii="Arial" w:eastAsia="Times New Roman" w:hAnsi="Arial"/>
      <w:sz w:val="18"/>
    </w:rPr>
  </w:style>
  <w:style w:type="character" w:customStyle="1" w:styleId="EXE-NumberAlpha">
    <w:name w:val="EXE-Number/Alpha"/>
    <w:rsid w:val="00F959D2"/>
    <w:rPr>
      <w:rFonts w:ascii="Arial" w:hAnsi="Arial"/>
      <w:b/>
      <w:color w:val="000000"/>
      <w:spacing w:val="0"/>
      <w:w w:val="100"/>
      <w:position w:val="0"/>
      <w:sz w:val="22"/>
    </w:rPr>
  </w:style>
  <w:style w:type="paragraph" w:customStyle="1" w:styleId="LES-BasalText1st">
    <w:name w:val="LES-Basal Text 1st"/>
    <w:rsid w:val="00524331"/>
    <w:pPr>
      <w:suppressAutoHyphens/>
      <w:spacing w:before="160" w:line="240" w:lineRule="atLeast"/>
      <w:ind w:left="2100" w:right="480"/>
    </w:pPr>
    <w:rPr>
      <w:rFonts w:ascii="Times New Roman" w:eastAsia="Times" w:hAnsi="Times New Roman"/>
      <w:color w:val="000000"/>
      <w:sz w:val="22"/>
      <w:szCs w:val="22"/>
    </w:rPr>
  </w:style>
  <w:style w:type="paragraph" w:customStyle="1" w:styleId="EXE-1ColumnApplication1st">
    <w:name w:val="EXE-1Column Application 1st"/>
    <w:rsid w:val="00524331"/>
    <w:pPr>
      <w:tabs>
        <w:tab w:val="right" w:pos="1968"/>
        <w:tab w:val="left" w:pos="2088"/>
      </w:tabs>
      <w:suppressAutoHyphens/>
      <w:spacing w:before="160" w:line="250" w:lineRule="exact"/>
      <w:ind w:left="2088" w:right="144" w:hanging="408"/>
    </w:pPr>
    <w:rPr>
      <w:rFonts w:ascii="Times New Roman" w:eastAsia="Times" w:hAnsi="Times New Roman"/>
      <w:color w:val="000000"/>
      <w:spacing w:val="6"/>
      <w:sz w:val="22"/>
      <w:szCs w:val="22"/>
    </w:rPr>
  </w:style>
  <w:style w:type="character" w:customStyle="1" w:styleId="20b-NumQuestion-1paboveChar">
    <w:name w:val="20b - Num Question - 1p # above Char"/>
    <w:basedOn w:val="20-NumQuestionChar"/>
    <w:link w:val="20b-NumQuestion-1pabove"/>
    <w:rsid w:val="00524331"/>
    <w:rPr>
      <w:rFonts w:ascii="Arial" w:eastAsia="Times New Roman" w:hAnsi="Arial"/>
      <w:sz w:val="22"/>
    </w:rPr>
  </w:style>
  <w:style w:type="paragraph" w:customStyle="1" w:styleId="51-ChartText">
    <w:name w:val="51 - Chart Text"/>
    <w:basedOn w:val="Normal"/>
    <w:rsid w:val="00FD4F9D"/>
    <w:pPr>
      <w:widowControl w:val="0"/>
      <w:suppressAutoHyphens/>
      <w:autoSpaceDE w:val="0"/>
      <w:autoSpaceDN w:val="0"/>
      <w:adjustRightInd w:val="0"/>
      <w:spacing w:before="80" w:after="0" w:line="270" w:lineRule="atLeast"/>
      <w:textAlignment w:val="baseline"/>
    </w:pPr>
    <w:rPr>
      <w:rFonts w:ascii="Arial" w:hAnsi="Arial"/>
      <w:color w:val="000000"/>
    </w:rPr>
  </w:style>
  <w:style w:type="paragraph" w:customStyle="1" w:styleId="40-MultipleChoiceAns">
    <w:name w:val="40 - Multiple Choice Ans"/>
    <w:basedOn w:val="Normal"/>
    <w:rsid w:val="00FD4F9D"/>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rPr>
  </w:style>
  <w:style w:type="paragraph" w:customStyle="1" w:styleId="03-CHead">
    <w:name w:val="03 - C Head"/>
    <w:rsid w:val="00FD4F9D"/>
    <w:pPr>
      <w:spacing w:before="160" w:line="270" w:lineRule="atLeast"/>
    </w:pPr>
    <w:rPr>
      <w:rFonts w:ascii="Arial" w:eastAsia="Times New Roman" w:hAnsi="Arial"/>
      <w:b/>
      <w:sz w:val="24"/>
      <w:szCs w:val="24"/>
    </w:rPr>
  </w:style>
  <w:style w:type="paragraph" w:customStyle="1" w:styleId="10-Directiontext0">
    <w:name w:val="10 - Direction text"/>
    <w:basedOn w:val="Normal"/>
    <w:next w:val="20-NumQuestion"/>
    <w:rsid w:val="00AE37F7"/>
    <w:pPr>
      <w:widowControl w:val="0"/>
      <w:suppressAutoHyphens/>
      <w:autoSpaceDE w:val="0"/>
      <w:autoSpaceDN w:val="0"/>
      <w:adjustRightInd w:val="0"/>
      <w:spacing w:before="300" w:after="0" w:line="270" w:lineRule="atLeast"/>
      <w:ind w:right="2020"/>
    </w:pPr>
    <w:rPr>
      <w:rFonts w:ascii="Helvetica-Bold" w:eastAsia="Times New Roman" w:hAnsi="Helvetica-Bold"/>
      <w:b/>
      <w:bCs/>
      <w:color w:val="000000"/>
    </w:rPr>
  </w:style>
  <w:style w:type="character" w:customStyle="1" w:styleId="13a-MathPi3Bold">
    <w:name w:val="13a - Math Pi 3 Bold"/>
    <w:rsid w:val="00273730"/>
    <w:rPr>
      <w:rFonts w:ascii="MathPiThree" w:hAnsi="MathPiThree" w:hint="default"/>
      <w:b/>
      <w:bCs/>
    </w:rPr>
  </w:style>
  <w:style w:type="character" w:customStyle="1" w:styleId="16a-MathPi6Bold">
    <w:name w:val="16a - Math Pi 6 Bold"/>
    <w:rsid w:val="00CC291D"/>
    <w:rPr>
      <w:rFonts w:ascii="MathPiSix" w:hAnsi="MathPiSix"/>
      <w:b/>
      <w:bCs/>
    </w:rPr>
  </w:style>
  <w:style w:type="character" w:customStyle="1" w:styleId="16-MathPi6">
    <w:name w:val="16 - Math Pi 6"/>
    <w:rsid w:val="00ED2C78"/>
    <w:rPr>
      <w:rFonts w:ascii="MathematicalPi-Six" w:hAnsi="MathematicalPi-Six" w:hint="default"/>
    </w:rPr>
  </w:style>
  <w:style w:type="character" w:customStyle="1" w:styleId="03x-bolditalicannoanswer">
    <w:name w:val="03x - bold italic (anno answer)"/>
    <w:rsid w:val="00D66E76"/>
    <w:rPr>
      <w:b/>
      <w:bCs/>
      <w:i/>
      <w:iCs/>
      <w:color w:val="FF00FF"/>
    </w:rPr>
  </w:style>
  <w:style w:type="character" w:styleId="PageNumber">
    <w:name w:val="page number"/>
    <w:basedOn w:val="DefaultParagraphFont"/>
    <w:rsid w:val="00E836B5"/>
  </w:style>
  <w:style w:type="paragraph" w:customStyle="1" w:styleId="03a-CHeadnoabv">
    <w:name w:val="03a - C Head no#abv"/>
    <w:basedOn w:val="Normal"/>
    <w:rsid w:val="00C21A3A"/>
    <w:pPr>
      <w:spacing w:after="0" w:line="270" w:lineRule="atLeast"/>
    </w:pPr>
    <w:rPr>
      <w:rFonts w:ascii="Arial" w:eastAsia="Times New Roman" w:hAnsi="Arial"/>
      <w:b/>
      <w:sz w:val="24"/>
      <w:szCs w:val="20"/>
    </w:rPr>
  </w:style>
  <w:style w:type="character" w:customStyle="1" w:styleId="00b-continued">
    <w:name w:val="00b - continued"/>
    <w:rsid w:val="00C21A3A"/>
    <w:rPr>
      <w:sz w:val="24"/>
      <w:szCs w:val="24"/>
    </w:rPr>
  </w:style>
  <w:style w:type="character" w:customStyle="1" w:styleId="EmphasisSymbol">
    <w:name w:val="Emphasis_Symbol"/>
    <w:rsid w:val="00204C3B"/>
    <w:rPr>
      <w:rFonts w:ascii="Symbol" w:hAnsi="Symbol"/>
    </w:rPr>
  </w:style>
  <w:style w:type="paragraph" w:customStyle="1" w:styleId="ListArabicNoSpc">
    <w:name w:val="List_Arabic_NoSpc"/>
    <w:link w:val="ListArabicNoSpcChar"/>
    <w:rsid w:val="00204C3B"/>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ItemWOL2col">
    <w:name w:val="Item_WOL_2col"/>
    <w:basedOn w:val="Normal"/>
    <w:rsid w:val="00204C3B"/>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character" w:customStyle="1" w:styleId="EmphasisMild">
    <w:name w:val="Emphasis_Mild"/>
    <w:rsid w:val="00204C3B"/>
    <w:rPr>
      <w:i/>
    </w:rPr>
  </w:style>
  <w:style w:type="paragraph" w:customStyle="1" w:styleId="ListArabic">
    <w:name w:val="List_Arabic"/>
    <w:basedOn w:val="ListArabicNoSpc"/>
    <w:link w:val="ListArabicChar"/>
    <w:rsid w:val="00204C3B"/>
    <w:pPr>
      <w:spacing w:before="200"/>
    </w:pPr>
  </w:style>
  <w:style w:type="paragraph" w:customStyle="1" w:styleId="ListAlphaLower">
    <w:name w:val="List_AlphaLower"/>
    <w:rsid w:val="00204C3B"/>
    <w:pPr>
      <w:tabs>
        <w:tab w:val="right" w:pos="740"/>
        <w:tab w:val="left" w:pos="840"/>
        <w:tab w:val="left" w:pos="3300"/>
        <w:tab w:val="left" w:pos="4000"/>
      </w:tabs>
      <w:spacing w:before="80" w:line="270" w:lineRule="atLeast"/>
      <w:ind w:left="840" w:hanging="420"/>
    </w:pPr>
    <w:rPr>
      <w:rFonts w:ascii="Arial" w:eastAsia="Times New Roman" w:hAnsi="Arial"/>
      <w:sz w:val="22"/>
    </w:rPr>
  </w:style>
  <w:style w:type="paragraph" w:customStyle="1" w:styleId="ItemMCDistractor">
    <w:name w:val="Item_MC_Distractor"/>
    <w:basedOn w:val="Normal"/>
    <w:rsid w:val="00943D65"/>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character" w:customStyle="1" w:styleId="ItemMCAnswer">
    <w:name w:val="Item_MC_Answer"/>
    <w:rsid w:val="00943D65"/>
    <w:rPr>
      <w:position w:val="-4"/>
    </w:rPr>
  </w:style>
  <w:style w:type="character" w:customStyle="1" w:styleId="ListArabicNoSpcChar">
    <w:name w:val="List_Arabic_NoSpc Char"/>
    <w:link w:val="ListArabicNoSpc"/>
    <w:rsid w:val="00943D65"/>
    <w:rPr>
      <w:rFonts w:ascii="Arial" w:eastAsia="Times New Roman" w:hAnsi="Arial"/>
      <w:sz w:val="22"/>
    </w:rPr>
  </w:style>
  <w:style w:type="character" w:customStyle="1" w:styleId="ListArabicChar">
    <w:name w:val="List_Arabic Char"/>
    <w:basedOn w:val="ListArabicNoSpcChar"/>
    <w:link w:val="ListArabic"/>
    <w:rsid w:val="00943D65"/>
    <w:rPr>
      <w:rFonts w:ascii="Arial" w:eastAsia="Times New Roman" w:hAnsi="Arial"/>
      <w:sz w:val="22"/>
    </w:rPr>
  </w:style>
  <w:style w:type="paragraph" w:customStyle="1" w:styleId="72-AKBHead">
    <w:name w:val="72-AK B Head"/>
    <w:basedOn w:val="Normal"/>
    <w:rsid w:val="00F76A7C"/>
    <w:pPr>
      <w:spacing w:before="200" w:after="0" w:line="270" w:lineRule="atLeast"/>
    </w:pPr>
    <w:rPr>
      <w:rFonts w:ascii="Arial" w:eastAsia="Times New Roman" w:hAnsi="Arial"/>
      <w:b/>
      <w:szCs w:val="20"/>
    </w:rPr>
  </w:style>
  <w:style w:type="character" w:customStyle="1" w:styleId="91-footercopyrightChar">
    <w:name w:val="91 - footer copyright Char"/>
    <w:link w:val="91-footercopyright"/>
    <w:rsid w:val="002C43BC"/>
    <w:rPr>
      <w:rFonts w:ascii="Arial" w:eastAsia="Times New Roman" w:hAnsi="Arial"/>
      <w:sz w:val="14"/>
    </w:rPr>
  </w:style>
  <w:style w:type="character" w:customStyle="1" w:styleId="MTConvertedEquation">
    <w:name w:val="MTConvertedEquation"/>
    <w:basedOn w:val="DefaultParagraphFont"/>
    <w:rsid w:val="002C43BC"/>
  </w:style>
  <w:style w:type="paragraph" w:customStyle="1" w:styleId="20a-NumQuestion-24ptlead0">
    <w:name w:val="20a - Num Question - 24pt lead"/>
    <w:basedOn w:val="20-NumQuestion"/>
    <w:rsid w:val="00B21EEF"/>
    <w:pPr>
      <w:spacing w:before="0" w:line="480" w:lineRule="atLeast"/>
    </w:pPr>
    <w:rPr>
      <w:rFonts w:cs="Arial"/>
      <w:szCs w:val="22"/>
    </w:rPr>
  </w:style>
  <w:style w:type="paragraph" w:styleId="EndnoteText">
    <w:name w:val="endnote text"/>
    <w:basedOn w:val="Normal"/>
    <w:link w:val="EndnoteTextChar"/>
    <w:uiPriority w:val="99"/>
    <w:semiHidden/>
    <w:unhideWhenUsed/>
    <w:rsid w:val="00CA1EC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A1EC8"/>
  </w:style>
  <w:style w:type="character" w:styleId="EndnoteReference">
    <w:name w:val="endnote reference"/>
    <w:basedOn w:val="DefaultParagraphFont"/>
    <w:uiPriority w:val="99"/>
    <w:semiHidden/>
    <w:unhideWhenUsed/>
    <w:rsid w:val="00CA1EC8"/>
    <w:rPr>
      <w:vertAlign w:val="superscript"/>
    </w:rPr>
  </w:style>
  <w:style w:type="paragraph" w:customStyle="1" w:styleId="51-Question-noindent">
    <w:name w:val="51-Question - (no indent)"/>
    <w:basedOn w:val="Normal"/>
    <w:rsid w:val="000D5AB5"/>
    <w:pPr>
      <w:tabs>
        <w:tab w:val="right" w:pos="320"/>
        <w:tab w:val="left" w:pos="420"/>
        <w:tab w:val="right" w:pos="9360"/>
      </w:tabs>
      <w:spacing w:before="80" w:after="0" w:line="290" w:lineRule="atLeast"/>
      <w:ind w:left="420" w:hanging="420"/>
    </w:pPr>
    <w:rPr>
      <w:rFonts w:ascii="Helvetica" w:eastAsia="Times New Roman" w:hAnsi="Helvetica"/>
      <w:sz w:val="24"/>
      <w:szCs w:val="36"/>
    </w:rPr>
  </w:style>
  <w:style w:type="paragraph" w:customStyle="1" w:styleId="01a-AHeadnoabv">
    <w:name w:val="01a - A Head no#abv"/>
    <w:basedOn w:val="Normal"/>
    <w:rsid w:val="0094405C"/>
    <w:pPr>
      <w:spacing w:after="0" w:line="360" w:lineRule="atLeast"/>
    </w:pPr>
    <w:rPr>
      <w:rFonts w:ascii="Arial" w:eastAsia="Times New Roman" w:hAnsi="Arial"/>
      <w:b/>
      <w:sz w:val="32"/>
      <w:szCs w:val="20"/>
    </w:rPr>
  </w:style>
  <w:style w:type="paragraph" w:customStyle="1" w:styleId="58-AKAhead">
    <w:name w:val="58 - AK A head"/>
    <w:rsid w:val="0094405C"/>
    <w:pPr>
      <w:pBdr>
        <w:bottom w:val="single" w:sz="12" w:space="2" w:color="auto"/>
      </w:pBdr>
      <w:spacing w:before="240" w:line="270" w:lineRule="atLeast"/>
    </w:pPr>
    <w:rPr>
      <w:rFonts w:ascii="Arial" w:eastAsia="Times New Roman" w:hAnsi="Arial"/>
      <w:b/>
      <w:cap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3636476">
      <w:bodyDiv w:val="1"/>
      <w:marLeft w:val="0"/>
      <w:marRight w:val="0"/>
      <w:marTop w:val="0"/>
      <w:marBottom w:val="0"/>
      <w:divBdr>
        <w:top w:val="none" w:sz="0" w:space="0" w:color="auto"/>
        <w:left w:val="none" w:sz="0" w:space="0" w:color="auto"/>
        <w:bottom w:val="none" w:sz="0" w:space="0" w:color="auto"/>
        <w:right w:val="none" w:sz="0" w:space="0" w:color="auto"/>
      </w:divBdr>
    </w:div>
    <w:div w:id="4551967">
      <w:bodyDiv w:val="1"/>
      <w:marLeft w:val="0"/>
      <w:marRight w:val="0"/>
      <w:marTop w:val="0"/>
      <w:marBottom w:val="0"/>
      <w:divBdr>
        <w:top w:val="none" w:sz="0" w:space="0" w:color="auto"/>
        <w:left w:val="none" w:sz="0" w:space="0" w:color="auto"/>
        <w:bottom w:val="none" w:sz="0" w:space="0" w:color="auto"/>
        <w:right w:val="none" w:sz="0" w:space="0" w:color="auto"/>
      </w:divBdr>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24916083">
      <w:bodyDiv w:val="1"/>
      <w:marLeft w:val="0"/>
      <w:marRight w:val="0"/>
      <w:marTop w:val="0"/>
      <w:marBottom w:val="0"/>
      <w:divBdr>
        <w:top w:val="none" w:sz="0" w:space="0" w:color="auto"/>
        <w:left w:val="none" w:sz="0" w:space="0" w:color="auto"/>
        <w:bottom w:val="none" w:sz="0" w:space="0" w:color="auto"/>
        <w:right w:val="none" w:sz="0" w:space="0" w:color="auto"/>
      </w:divBdr>
    </w:div>
    <w:div w:id="27263843">
      <w:bodyDiv w:val="1"/>
      <w:marLeft w:val="0"/>
      <w:marRight w:val="0"/>
      <w:marTop w:val="0"/>
      <w:marBottom w:val="0"/>
      <w:divBdr>
        <w:top w:val="none" w:sz="0" w:space="0" w:color="auto"/>
        <w:left w:val="none" w:sz="0" w:space="0" w:color="auto"/>
        <w:bottom w:val="none" w:sz="0" w:space="0" w:color="auto"/>
        <w:right w:val="none" w:sz="0" w:space="0" w:color="auto"/>
      </w:divBdr>
    </w:div>
    <w:div w:id="346692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1752898">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2075207">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88815364">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95911641">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252630">
      <w:bodyDiv w:val="1"/>
      <w:marLeft w:val="0"/>
      <w:marRight w:val="0"/>
      <w:marTop w:val="0"/>
      <w:marBottom w:val="0"/>
      <w:divBdr>
        <w:top w:val="none" w:sz="0" w:space="0" w:color="auto"/>
        <w:left w:val="none" w:sz="0" w:space="0" w:color="auto"/>
        <w:bottom w:val="none" w:sz="0" w:space="0" w:color="auto"/>
        <w:right w:val="none" w:sz="0" w:space="0" w:color="auto"/>
      </w:divBdr>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38040753">
      <w:bodyDiv w:val="1"/>
      <w:marLeft w:val="0"/>
      <w:marRight w:val="0"/>
      <w:marTop w:val="0"/>
      <w:marBottom w:val="0"/>
      <w:divBdr>
        <w:top w:val="none" w:sz="0" w:space="0" w:color="auto"/>
        <w:left w:val="none" w:sz="0" w:space="0" w:color="auto"/>
        <w:bottom w:val="none" w:sz="0" w:space="0" w:color="auto"/>
        <w:right w:val="none" w:sz="0" w:space="0" w:color="auto"/>
      </w:divBdr>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49904379">
      <w:bodyDiv w:val="1"/>
      <w:marLeft w:val="0"/>
      <w:marRight w:val="0"/>
      <w:marTop w:val="0"/>
      <w:marBottom w:val="0"/>
      <w:divBdr>
        <w:top w:val="none" w:sz="0" w:space="0" w:color="auto"/>
        <w:left w:val="none" w:sz="0" w:space="0" w:color="auto"/>
        <w:bottom w:val="none" w:sz="0" w:space="0" w:color="auto"/>
        <w:right w:val="none" w:sz="0" w:space="0" w:color="auto"/>
      </w:divBdr>
    </w:div>
    <w:div w:id="150407689">
      <w:bodyDiv w:val="1"/>
      <w:marLeft w:val="0"/>
      <w:marRight w:val="0"/>
      <w:marTop w:val="0"/>
      <w:marBottom w:val="0"/>
      <w:divBdr>
        <w:top w:val="none" w:sz="0" w:space="0" w:color="auto"/>
        <w:left w:val="none" w:sz="0" w:space="0" w:color="auto"/>
        <w:bottom w:val="none" w:sz="0" w:space="0" w:color="auto"/>
        <w:right w:val="none" w:sz="0" w:space="0" w:color="auto"/>
      </w:divBdr>
    </w:div>
    <w:div w:id="157037423">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184952779">
      <w:bodyDiv w:val="1"/>
      <w:marLeft w:val="0"/>
      <w:marRight w:val="0"/>
      <w:marTop w:val="0"/>
      <w:marBottom w:val="0"/>
      <w:divBdr>
        <w:top w:val="none" w:sz="0" w:space="0" w:color="auto"/>
        <w:left w:val="none" w:sz="0" w:space="0" w:color="auto"/>
        <w:bottom w:val="none" w:sz="0" w:space="0" w:color="auto"/>
        <w:right w:val="none" w:sz="0" w:space="0" w:color="auto"/>
      </w:divBdr>
    </w:div>
    <w:div w:id="187837423">
      <w:bodyDiv w:val="1"/>
      <w:marLeft w:val="0"/>
      <w:marRight w:val="0"/>
      <w:marTop w:val="0"/>
      <w:marBottom w:val="0"/>
      <w:divBdr>
        <w:top w:val="none" w:sz="0" w:space="0" w:color="auto"/>
        <w:left w:val="none" w:sz="0" w:space="0" w:color="auto"/>
        <w:bottom w:val="none" w:sz="0" w:space="0" w:color="auto"/>
        <w:right w:val="none" w:sz="0" w:space="0" w:color="auto"/>
      </w:divBdr>
    </w:div>
    <w:div w:id="194512171">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24534367">
      <w:bodyDiv w:val="1"/>
      <w:marLeft w:val="0"/>
      <w:marRight w:val="0"/>
      <w:marTop w:val="0"/>
      <w:marBottom w:val="0"/>
      <w:divBdr>
        <w:top w:val="none" w:sz="0" w:space="0" w:color="auto"/>
        <w:left w:val="none" w:sz="0" w:space="0" w:color="auto"/>
        <w:bottom w:val="none" w:sz="0" w:space="0" w:color="auto"/>
        <w:right w:val="none" w:sz="0" w:space="0" w:color="auto"/>
      </w:divBdr>
    </w:div>
    <w:div w:id="227887834">
      <w:bodyDiv w:val="1"/>
      <w:marLeft w:val="0"/>
      <w:marRight w:val="0"/>
      <w:marTop w:val="0"/>
      <w:marBottom w:val="0"/>
      <w:divBdr>
        <w:top w:val="none" w:sz="0" w:space="0" w:color="auto"/>
        <w:left w:val="none" w:sz="0" w:space="0" w:color="auto"/>
        <w:bottom w:val="none" w:sz="0" w:space="0" w:color="auto"/>
        <w:right w:val="none" w:sz="0" w:space="0" w:color="auto"/>
      </w:divBdr>
    </w:div>
    <w:div w:id="236284399">
      <w:bodyDiv w:val="1"/>
      <w:marLeft w:val="0"/>
      <w:marRight w:val="0"/>
      <w:marTop w:val="0"/>
      <w:marBottom w:val="0"/>
      <w:divBdr>
        <w:top w:val="none" w:sz="0" w:space="0" w:color="auto"/>
        <w:left w:val="none" w:sz="0" w:space="0" w:color="auto"/>
        <w:bottom w:val="none" w:sz="0" w:space="0" w:color="auto"/>
        <w:right w:val="none" w:sz="0" w:space="0" w:color="auto"/>
      </w:divBdr>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45921976">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58369068">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290092260">
      <w:bodyDiv w:val="1"/>
      <w:marLeft w:val="0"/>
      <w:marRight w:val="0"/>
      <w:marTop w:val="0"/>
      <w:marBottom w:val="0"/>
      <w:divBdr>
        <w:top w:val="none" w:sz="0" w:space="0" w:color="auto"/>
        <w:left w:val="none" w:sz="0" w:space="0" w:color="auto"/>
        <w:bottom w:val="none" w:sz="0" w:space="0" w:color="auto"/>
        <w:right w:val="none" w:sz="0" w:space="0" w:color="auto"/>
      </w:divBdr>
    </w:div>
    <w:div w:id="307831996">
      <w:bodyDiv w:val="1"/>
      <w:marLeft w:val="0"/>
      <w:marRight w:val="0"/>
      <w:marTop w:val="0"/>
      <w:marBottom w:val="0"/>
      <w:divBdr>
        <w:top w:val="none" w:sz="0" w:space="0" w:color="auto"/>
        <w:left w:val="none" w:sz="0" w:space="0" w:color="auto"/>
        <w:bottom w:val="none" w:sz="0" w:space="0" w:color="auto"/>
        <w:right w:val="none" w:sz="0" w:space="0" w:color="auto"/>
      </w:divBdr>
    </w:div>
    <w:div w:id="310065889">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32337714">
      <w:bodyDiv w:val="1"/>
      <w:marLeft w:val="0"/>
      <w:marRight w:val="0"/>
      <w:marTop w:val="0"/>
      <w:marBottom w:val="0"/>
      <w:divBdr>
        <w:top w:val="none" w:sz="0" w:space="0" w:color="auto"/>
        <w:left w:val="none" w:sz="0" w:space="0" w:color="auto"/>
        <w:bottom w:val="none" w:sz="0" w:space="0" w:color="auto"/>
        <w:right w:val="none" w:sz="0" w:space="0" w:color="auto"/>
      </w:divBdr>
    </w:div>
    <w:div w:id="342820992">
      <w:bodyDiv w:val="1"/>
      <w:marLeft w:val="0"/>
      <w:marRight w:val="0"/>
      <w:marTop w:val="0"/>
      <w:marBottom w:val="0"/>
      <w:divBdr>
        <w:top w:val="none" w:sz="0" w:space="0" w:color="auto"/>
        <w:left w:val="none" w:sz="0" w:space="0" w:color="auto"/>
        <w:bottom w:val="none" w:sz="0" w:space="0" w:color="auto"/>
        <w:right w:val="none" w:sz="0" w:space="0" w:color="auto"/>
      </w:divBdr>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74163396">
      <w:bodyDiv w:val="1"/>
      <w:marLeft w:val="0"/>
      <w:marRight w:val="0"/>
      <w:marTop w:val="0"/>
      <w:marBottom w:val="0"/>
      <w:divBdr>
        <w:top w:val="none" w:sz="0" w:space="0" w:color="auto"/>
        <w:left w:val="none" w:sz="0" w:space="0" w:color="auto"/>
        <w:bottom w:val="none" w:sz="0" w:space="0" w:color="auto"/>
        <w:right w:val="none" w:sz="0" w:space="0" w:color="auto"/>
      </w:divBdr>
    </w:div>
    <w:div w:id="379015375">
      <w:bodyDiv w:val="1"/>
      <w:marLeft w:val="0"/>
      <w:marRight w:val="0"/>
      <w:marTop w:val="0"/>
      <w:marBottom w:val="0"/>
      <w:divBdr>
        <w:top w:val="none" w:sz="0" w:space="0" w:color="auto"/>
        <w:left w:val="none" w:sz="0" w:space="0" w:color="auto"/>
        <w:bottom w:val="none" w:sz="0" w:space="0" w:color="auto"/>
        <w:right w:val="none" w:sz="0" w:space="0" w:color="auto"/>
      </w:divBdr>
    </w:div>
    <w:div w:id="379673567">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5279908">
      <w:bodyDiv w:val="1"/>
      <w:marLeft w:val="0"/>
      <w:marRight w:val="0"/>
      <w:marTop w:val="0"/>
      <w:marBottom w:val="0"/>
      <w:divBdr>
        <w:top w:val="none" w:sz="0" w:space="0" w:color="auto"/>
        <w:left w:val="none" w:sz="0" w:space="0" w:color="auto"/>
        <w:bottom w:val="none" w:sz="0" w:space="0" w:color="auto"/>
        <w:right w:val="none" w:sz="0" w:space="0" w:color="auto"/>
      </w:divBdr>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04035731">
      <w:bodyDiv w:val="1"/>
      <w:marLeft w:val="0"/>
      <w:marRight w:val="0"/>
      <w:marTop w:val="0"/>
      <w:marBottom w:val="0"/>
      <w:divBdr>
        <w:top w:val="none" w:sz="0" w:space="0" w:color="auto"/>
        <w:left w:val="none" w:sz="0" w:space="0" w:color="auto"/>
        <w:bottom w:val="none" w:sz="0" w:space="0" w:color="auto"/>
        <w:right w:val="none" w:sz="0" w:space="0" w:color="auto"/>
      </w:divBdr>
    </w:div>
    <w:div w:id="405684387">
      <w:bodyDiv w:val="1"/>
      <w:marLeft w:val="0"/>
      <w:marRight w:val="0"/>
      <w:marTop w:val="0"/>
      <w:marBottom w:val="0"/>
      <w:divBdr>
        <w:top w:val="none" w:sz="0" w:space="0" w:color="auto"/>
        <w:left w:val="none" w:sz="0" w:space="0" w:color="auto"/>
        <w:bottom w:val="none" w:sz="0" w:space="0" w:color="auto"/>
        <w:right w:val="none" w:sz="0" w:space="0" w:color="auto"/>
      </w:divBdr>
    </w:div>
    <w:div w:id="407768830">
      <w:bodyDiv w:val="1"/>
      <w:marLeft w:val="0"/>
      <w:marRight w:val="0"/>
      <w:marTop w:val="0"/>
      <w:marBottom w:val="0"/>
      <w:divBdr>
        <w:top w:val="none" w:sz="0" w:space="0" w:color="auto"/>
        <w:left w:val="none" w:sz="0" w:space="0" w:color="auto"/>
        <w:bottom w:val="none" w:sz="0" w:space="0" w:color="auto"/>
        <w:right w:val="none" w:sz="0" w:space="0" w:color="auto"/>
      </w:divBdr>
    </w:div>
    <w:div w:id="423695450">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41267985">
      <w:bodyDiv w:val="1"/>
      <w:marLeft w:val="0"/>
      <w:marRight w:val="0"/>
      <w:marTop w:val="0"/>
      <w:marBottom w:val="0"/>
      <w:divBdr>
        <w:top w:val="none" w:sz="0" w:space="0" w:color="auto"/>
        <w:left w:val="none" w:sz="0" w:space="0" w:color="auto"/>
        <w:bottom w:val="none" w:sz="0" w:space="0" w:color="auto"/>
        <w:right w:val="none" w:sz="0" w:space="0" w:color="auto"/>
      </w:divBdr>
    </w:div>
    <w:div w:id="443042045">
      <w:bodyDiv w:val="1"/>
      <w:marLeft w:val="0"/>
      <w:marRight w:val="0"/>
      <w:marTop w:val="0"/>
      <w:marBottom w:val="0"/>
      <w:divBdr>
        <w:top w:val="none" w:sz="0" w:space="0" w:color="auto"/>
        <w:left w:val="none" w:sz="0" w:space="0" w:color="auto"/>
        <w:bottom w:val="none" w:sz="0" w:space="0" w:color="auto"/>
        <w:right w:val="none" w:sz="0" w:space="0" w:color="auto"/>
      </w:divBdr>
    </w:div>
    <w:div w:id="443160436">
      <w:bodyDiv w:val="1"/>
      <w:marLeft w:val="0"/>
      <w:marRight w:val="0"/>
      <w:marTop w:val="0"/>
      <w:marBottom w:val="0"/>
      <w:divBdr>
        <w:top w:val="none" w:sz="0" w:space="0" w:color="auto"/>
        <w:left w:val="none" w:sz="0" w:space="0" w:color="auto"/>
        <w:bottom w:val="none" w:sz="0" w:space="0" w:color="auto"/>
        <w:right w:val="none" w:sz="0" w:space="0" w:color="auto"/>
      </w:divBdr>
    </w:div>
    <w:div w:id="444615042">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68518783">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0681480">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03203559">
      <w:bodyDiv w:val="1"/>
      <w:marLeft w:val="0"/>
      <w:marRight w:val="0"/>
      <w:marTop w:val="0"/>
      <w:marBottom w:val="0"/>
      <w:divBdr>
        <w:top w:val="none" w:sz="0" w:space="0" w:color="auto"/>
        <w:left w:val="none" w:sz="0" w:space="0" w:color="auto"/>
        <w:bottom w:val="none" w:sz="0" w:space="0" w:color="auto"/>
        <w:right w:val="none" w:sz="0" w:space="0" w:color="auto"/>
      </w:divBdr>
    </w:div>
    <w:div w:id="507600379">
      <w:bodyDiv w:val="1"/>
      <w:marLeft w:val="0"/>
      <w:marRight w:val="0"/>
      <w:marTop w:val="0"/>
      <w:marBottom w:val="0"/>
      <w:divBdr>
        <w:top w:val="none" w:sz="0" w:space="0" w:color="auto"/>
        <w:left w:val="none" w:sz="0" w:space="0" w:color="auto"/>
        <w:bottom w:val="none" w:sz="0" w:space="0" w:color="auto"/>
        <w:right w:val="none" w:sz="0" w:space="0" w:color="auto"/>
      </w:divBdr>
    </w:div>
    <w:div w:id="510486098">
      <w:bodyDiv w:val="1"/>
      <w:marLeft w:val="0"/>
      <w:marRight w:val="0"/>
      <w:marTop w:val="0"/>
      <w:marBottom w:val="0"/>
      <w:divBdr>
        <w:top w:val="none" w:sz="0" w:space="0" w:color="auto"/>
        <w:left w:val="none" w:sz="0" w:space="0" w:color="auto"/>
        <w:bottom w:val="none" w:sz="0" w:space="0" w:color="auto"/>
        <w:right w:val="none" w:sz="0" w:space="0" w:color="auto"/>
      </w:divBdr>
    </w:div>
    <w:div w:id="511653397">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18351864">
      <w:bodyDiv w:val="1"/>
      <w:marLeft w:val="0"/>
      <w:marRight w:val="0"/>
      <w:marTop w:val="0"/>
      <w:marBottom w:val="0"/>
      <w:divBdr>
        <w:top w:val="none" w:sz="0" w:space="0" w:color="auto"/>
        <w:left w:val="none" w:sz="0" w:space="0" w:color="auto"/>
        <w:bottom w:val="none" w:sz="0" w:space="0" w:color="auto"/>
        <w:right w:val="none" w:sz="0" w:space="0" w:color="auto"/>
      </w:divBdr>
    </w:div>
    <w:div w:id="525096066">
      <w:bodyDiv w:val="1"/>
      <w:marLeft w:val="0"/>
      <w:marRight w:val="0"/>
      <w:marTop w:val="0"/>
      <w:marBottom w:val="0"/>
      <w:divBdr>
        <w:top w:val="none" w:sz="0" w:space="0" w:color="auto"/>
        <w:left w:val="none" w:sz="0" w:space="0" w:color="auto"/>
        <w:bottom w:val="none" w:sz="0" w:space="0" w:color="auto"/>
        <w:right w:val="none" w:sz="0" w:space="0" w:color="auto"/>
      </w:divBdr>
    </w:div>
    <w:div w:id="529034056">
      <w:bodyDiv w:val="1"/>
      <w:marLeft w:val="0"/>
      <w:marRight w:val="0"/>
      <w:marTop w:val="0"/>
      <w:marBottom w:val="0"/>
      <w:divBdr>
        <w:top w:val="none" w:sz="0" w:space="0" w:color="auto"/>
        <w:left w:val="none" w:sz="0" w:space="0" w:color="auto"/>
        <w:bottom w:val="none" w:sz="0" w:space="0" w:color="auto"/>
        <w:right w:val="none" w:sz="0" w:space="0" w:color="auto"/>
      </w:divBdr>
    </w:div>
    <w:div w:id="537937347">
      <w:bodyDiv w:val="1"/>
      <w:marLeft w:val="0"/>
      <w:marRight w:val="0"/>
      <w:marTop w:val="0"/>
      <w:marBottom w:val="0"/>
      <w:divBdr>
        <w:top w:val="none" w:sz="0" w:space="0" w:color="auto"/>
        <w:left w:val="none" w:sz="0" w:space="0" w:color="auto"/>
        <w:bottom w:val="none" w:sz="0" w:space="0" w:color="auto"/>
        <w:right w:val="none" w:sz="0" w:space="0" w:color="auto"/>
      </w:divBdr>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2014431">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69197570">
      <w:bodyDiv w:val="1"/>
      <w:marLeft w:val="0"/>
      <w:marRight w:val="0"/>
      <w:marTop w:val="0"/>
      <w:marBottom w:val="0"/>
      <w:divBdr>
        <w:top w:val="none" w:sz="0" w:space="0" w:color="auto"/>
        <w:left w:val="none" w:sz="0" w:space="0" w:color="auto"/>
        <w:bottom w:val="none" w:sz="0" w:space="0" w:color="auto"/>
        <w:right w:val="none" w:sz="0" w:space="0" w:color="auto"/>
      </w:divBdr>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76597859">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06500795">
      <w:bodyDiv w:val="1"/>
      <w:marLeft w:val="0"/>
      <w:marRight w:val="0"/>
      <w:marTop w:val="0"/>
      <w:marBottom w:val="0"/>
      <w:divBdr>
        <w:top w:val="none" w:sz="0" w:space="0" w:color="auto"/>
        <w:left w:val="none" w:sz="0" w:space="0" w:color="auto"/>
        <w:bottom w:val="none" w:sz="0" w:space="0" w:color="auto"/>
        <w:right w:val="none" w:sz="0" w:space="0" w:color="auto"/>
      </w:divBdr>
    </w:div>
    <w:div w:id="607859300">
      <w:bodyDiv w:val="1"/>
      <w:marLeft w:val="0"/>
      <w:marRight w:val="0"/>
      <w:marTop w:val="0"/>
      <w:marBottom w:val="0"/>
      <w:divBdr>
        <w:top w:val="none" w:sz="0" w:space="0" w:color="auto"/>
        <w:left w:val="none" w:sz="0" w:space="0" w:color="auto"/>
        <w:bottom w:val="none" w:sz="0" w:space="0" w:color="auto"/>
        <w:right w:val="none" w:sz="0" w:space="0" w:color="auto"/>
      </w:divBdr>
    </w:div>
    <w:div w:id="608008926">
      <w:bodyDiv w:val="1"/>
      <w:marLeft w:val="0"/>
      <w:marRight w:val="0"/>
      <w:marTop w:val="0"/>
      <w:marBottom w:val="0"/>
      <w:divBdr>
        <w:top w:val="none" w:sz="0" w:space="0" w:color="auto"/>
        <w:left w:val="none" w:sz="0" w:space="0" w:color="auto"/>
        <w:bottom w:val="none" w:sz="0" w:space="0" w:color="auto"/>
        <w:right w:val="none" w:sz="0" w:space="0" w:color="auto"/>
      </w:divBdr>
    </w:div>
    <w:div w:id="614144604">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29357692">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52835125">
      <w:bodyDiv w:val="1"/>
      <w:marLeft w:val="0"/>
      <w:marRight w:val="0"/>
      <w:marTop w:val="0"/>
      <w:marBottom w:val="0"/>
      <w:divBdr>
        <w:top w:val="none" w:sz="0" w:space="0" w:color="auto"/>
        <w:left w:val="none" w:sz="0" w:space="0" w:color="auto"/>
        <w:bottom w:val="none" w:sz="0" w:space="0" w:color="auto"/>
        <w:right w:val="none" w:sz="0" w:space="0" w:color="auto"/>
      </w:divBdr>
    </w:div>
    <w:div w:id="653144603">
      <w:bodyDiv w:val="1"/>
      <w:marLeft w:val="0"/>
      <w:marRight w:val="0"/>
      <w:marTop w:val="0"/>
      <w:marBottom w:val="0"/>
      <w:divBdr>
        <w:top w:val="none" w:sz="0" w:space="0" w:color="auto"/>
        <w:left w:val="none" w:sz="0" w:space="0" w:color="auto"/>
        <w:bottom w:val="none" w:sz="0" w:space="0" w:color="auto"/>
        <w:right w:val="none" w:sz="0" w:space="0" w:color="auto"/>
      </w:divBdr>
    </w:div>
    <w:div w:id="657808519">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69020204">
      <w:bodyDiv w:val="1"/>
      <w:marLeft w:val="0"/>
      <w:marRight w:val="0"/>
      <w:marTop w:val="0"/>
      <w:marBottom w:val="0"/>
      <w:divBdr>
        <w:top w:val="none" w:sz="0" w:space="0" w:color="auto"/>
        <w:left w:val="none" w:sz="0" w:space="0" w:color="auto"/>
        <w:bottom w:val="none" w:sz="0" w:space="0" w:color="auto"/>
        <w:right w:val="none" w:sz="0" w:space="0" w:color="auto"/>
      </w:divBdr>
    </w:div>
    <w:div w:id="674066190">
      <w:bodyDiv w:val="1"/>
      <w:marLeft w:val="0"/>
      <w:marRight w:val="0"/>
      <w:marTop w:val="0"/>
      <w:marBottom w:val="0"/>
      <w:divBdr>
        <w:top w:val="none" w:sz="0" w:space="0" w:color="auto"/>
        <w:left w:val="none" w:sz="0" w:space="0" w:color="auto"/>
        <w:bottom w:val="none" w:sz="0" w:space="0" w:color="auto"/>
        <w:right w:val="none" w:sz="0" w:space="0" w:color="auto"/>
      </w:divBdr>
    </w:div>
    <w:div w:id="680009040">
      <w:bodyDiv w:val="1"/>
      <w:marLeft w:val="0"/>
      <w:marRight w:val="0"/>
      <w:marTop w:val="0"/>
      <w:marBottom w:val="0"/>
      <w:divBdr>
        <w:top w:val="none" w:sz="0" w:space="0" w:color="auto"/>
        <w:left w:val="none" w:sz="0" w:space="0" w:color="auto"/>
        <w:bottom w:val="none" w:sz="0" w:space="0" w:color="auto"/>
        <w:right w:val="none" w:sz="0" w:space="0" w:color="auto"/>
      </w:divBdr>
    </w:div>
    <w:div w:id="690257846">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05325891">
      <w:bodyDiv w:val="1"/>
      <w:marLeft w:val="0"/>
      <w:marRight w:val="0"/>
      <w:marTop w:val="0"/>
      <w:marBottom w:val="0"/>
      <w:divBdr>
        <w:top w:val="none" w:sz="0" w:space="0" w:color="auto"/>
        <w:left w:val="none" w:sz="0" w:space="0" w:color="auto"/>
        <w:bottom w:val="none" w:sz="0" w:space="0" w:color="auto"/>
        <w:right w:val="none" w:sz="0" w:space="0" w:color="auto"/>
      </w:divBdr>
    </w:div>
    <w:div w:id="708652890">
      <w:bodyDiv w:val="1"/>
      <w:marLeft w:val="0"/>
      <w:marRight w:val="0"/>
      <w:marTop w:val="0"/>
      <w:marBottom w:val="0"/>
      <w:divBdr>
        <w:top w:val="none" w:sz="0" w:space="0" w:color="auto"/>
        <w:left w:val="none" w:sz="0" w:space="0" w:color="auto"/>
        <w:bottom w:val="none" w:sz="0" w:space="0" w:color="auto"/>
        <w:right w:val="none" w:sz="0" w:space="0" w:color="auto"/>
      </w:divBdr>
    </w:div>
    <w:div w:id="713122700">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19208770">
      <w:bodyDiv w:val="1"/>
      <w:marLeft w:val="0"/>
      <w:marRight w:val="0"/>
      <w:marTop w:val="0"/>
      <w:marBottom w:val="0"/>
      <w:divBdr>
        <w:top w:val="none" w:sz="0" w:space="0" w:color="auto"/>
        <w:left w:val="none" w:sz="0" w:space="0" w:color="auto"/>
        <w:bottom w:val="none" w:sz="0" w:space="0" w:color="auto"/>
        <w:right w:val="none" w:sz="0" w:space="0" w:color="auto"/>
      </w:divBdr>
    </w:div>
    <w:div w:id="720061596">
      <w:bodyDiv w:val="1"/>
      <w:marLeft w:val="0"/>
      <w:marRight w:val="0"/>
      <w:marTop w:val="0"/>
      <w:marBottom w:val="0"/>
      <w:divBdr>
        <w:top w:val="none" w:sz="0" w:space="0" w:color="auto"/>
        <w:left w:val="none" w:sz="0" w:space="0" w:color="auto"/>
        <w:bottom w:val="none" w:sz="0" w:space="0" w:color="auto"/>
        <w:right w:val="none" w:sz="0" w:space="0" w:color="auto"/>
      </w:divBdr>
    </w:div>
    <w:div w:id="725445749">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3545889">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2802871">
      <w:bodyDiv w:val="1"/>
      <w:marLeft w:val="0"/>
      <w:marRight w:val="0"/>
      <w:marTop w:val="0"/>
      <w:marBottom w:val="0"/>
      <w:divBdr>
        <w:top w:val="none" w:sz="0" w:space="0" w:color="auto"/>
        <w:left w:val="none" w:sz="0" w:space="0" w:color="auto"/>
        <w:bottom w:val="none" w:sz="0" w:space="0" w:color="auto"/>
        <w:right w:val="none" w:sz="0" w:space="0" w:color="auto"/>
      </w:divBdr>
    </w:div>
    <w:div w:id="743379350">
      <w:bodyDiv w:val="1"/>
      <w:marLeft w:val="0"/>
      <w:marRight w:val="0"/>
      <w:marTop w:val="0"/>
      <w:marBottom w:val="0"/>
      <w:divBdr>
        <w:top w:val="none" w:sz="0" w:space="0" w:color="auto"/>
        <w:left w:val="none" w:sz="0" w:space="0" w:color="auto"/>
        <w:bottom w:val="none" w:sz="0" w:space="0" w:color="auto"/>
        <w:right w:val="none" w:sz="0" w:space="0" w:color="auto"/>
      </w:divBdr>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3164349">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58524720">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75906354">
      <w:bodyDiv w:val="1"/>
      <w:marLeft w:val="0"/>
      <w:marRight w:val="0"/>
      <w:marTop w:val="0"/>
      <w:marBottom w:val="0"/>
      <w:divBdr>
        <w:top w:val="none" w:sz="0" w:space="0" w:color="auto"/>
        <w:left w:val="none" w:sz="0" w:space="0" w:color="auto"/>
        <w:bottom w:val="none" w:sz="0" w:space="0" w:color="auto"/>
        <w:right w:val="none" w:sz="0" w:space="0" w:color="auto"/>
      </w:divBdr>
    </w:div>
    <w:div w:id="779955207">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799417031">
      <w:bodyDiv w:val="1"/>
      <w:marLeft w:val="0"/>
      <w:marRight w:val="0"/>
      <w:marTop w:val="0"/>
      <w:marBottom w:val="0"/>
      <w:divBdr>
        <w:top w:val="none" w:sz="0" w:space="0" w:color="auto"/>
        <w:left w:val="none" w:sz="0" w:space="0" w:color="auto"/>
        <w:bottom w:val="none" w:sz="0" w:space="0" w:color="auto"/>
        <w:right w:val="none" w:sz="0" w:space="0" w:color="auto"/>
      </w:divBdr>
    </w:div>
    <w:div w:id="79961838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3741671">
      <w:bodyDiv w:val="1"/>
      <w:marLeft w:val="0"/>
      <w:marRight w:val="0"/>
      <w:marTop w:val="0"/>
      <w:marBottom w:val="0"/>
      <w:divBdr>
        <w:top w:val="none" w:sz="0" w:space="0" w:color="auto"/>
        <w:left w:val="none" w:sz="0" w:space="0" w:color="auto"/>
        <w:bottom w:val="none" w:sz="0" w:space="0" w:color="auto"/>
        <w:right w:val="none" w:sz="0" w:space="0" w:color="auto"/>
      </w:divBdr>
    </w:div>
    <w:div w:id="805707510">
      <w:bodyDiv w:val="1"/>
      <w:marLeft w:val="0"/>
      <w:marRight w:val="0"/>
      <w:marTop w:val="0"/>
      <w:marBottom w:val="0"/>
      <w:divBdr>
        <w:top w:val="none" w:sz="0" w:space="0" w:color="auto"/>
        <w:left w:val="none" w:sz="0" w:space="0" w:color="auto"/>
        <w:bottom w:val="none" w:sz="0" w:space="0" w:color="auto"/>
        <w:right w:val="none" w:sz="0" w:space="0" w:color="auto"/>
      </w:divBdr>
    </w:div>
    <w:div w:id="808785877">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3029867">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38231418">
      <w:bodyDiv w:val="1"/>
      <w:marLeft w:val="0"/>
      <w:marRight w:val="0"/>
      <w:marTop w:val="0"/>
      <w:marBottom w:val="0"/>
      <w:divBdr>
        <w:top w:val="none" w:sz="0" w:space="0" w:color="auto"/>
        <w:left w:val="none" w:sz="0" w:space="0" w:color="auto"/>
        <w:bottom w:val="none" w:sz="0" w:space="0" w:color="auto"/>
        <w:right w:val="none" w:sz="0" w:space="0" w:color="auto"/>
      </w:divBdr>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64901920">
      <w:bodyDiv w:val="1"/>
      <w:marLeft w:val="0"/>
      <w:marRight w:val="0"/>
      <w:marTop w:val="0"/>
      <w:marBottom w:val="0"/>
      <w:divBdr>
        <w:top w:val="none" w:sz="0" w:space="0" w:color="auto"/>
        <w:left w:val="none" w:sz="0" w:space="0" w:color="auto"/>
        <w:bottom w:val="none" w:sz="0" w:space="0" w:color="auto"/>
        <w:right w:val="none" w:sz="0" w:space="0" w:color="auto"/>
      </w:divBdr>
    </w:div>
    <w:div w:id="871960671">
      <w:bodyDiv w:val="1"/>
      <w:marLeft w:val="0"/>
      <w:marRight w:val="0"/>
      <w:marTop w:val="0"/>
      <w:marBottom w:val="0"/>
      <w:divBdr>
        <w:top w:val="none" w:sz="0" w:space="0" w:color="auto"/>
        <w:left w:val="none" w:sz="0" w:space="0" w:color="auto"/>
        <w:bottom w:val="none" w:sz="0" w:space="0" w:color="auto"/>
        <w:right w:val="none" w:sz="0" w:space="0" w:color="auto"/>
      </w:divBdr>
    </w:div>
    <w:div w:id="878475100">
      <w:bodyDiv w:val="1"/>
      <w:marLeft w:val="0"/>
      <w:marRight w:val="0"/>
      <w:marTop w:val="0"/>
      <w:marBottom w:val="0"/>
      <w:divBdr>
        <w:top w:val="none" w:sz="0" w:space="0" w:color="auto"/>
        <w:left w:val="none" w:sz="0" w:space="0" w:color="auto"/>
        <w:bottom w:val="none" w:sz="0" w:space="0" w:color="auto"/>
        <w:right w:val="none" w:sz="0" w:space="0" w:color="auto"/>
      </w:divBdr>
    </w:div>
    <w:div w:id="878903412">
      <w:bodyDiv w:val="1"/>
      <w:marLeft w:val="0"/>
      <w:marRight w:val="0"/>
      <w:marTop w:val="0"/>
      <w:marBottom w:val="0"/>
      <w:divBdr>
        <w:top w:val="none" w:sz="0" w:space="0" w:color="auto"/>
        <w:left w:val="none" w:sz="0" w:space="0" w:color="auto"/>
        <w:bottom w:val="none" w:sz="0" w:space="0" w:color="auto"/>
        <w:right w:val="none" w:sz="0" w:space="0" w:color="auto"/>
      </w:divBdr>
    </w:div>
    <w:div w:id="890191212">
      <w:bodyDiv w:val="1"/>
      <w:marLeft w:val="0"/>
      <w:marRight w:val="0"/>
      <w:marTop w:val="0"/>
      <w:marBottom w:val="0"/>
      <w:divBdr>
        <w:top w:val="none" w:sz="0" w:space="0" w:color="auto"/>
        <w:left w:val="none" w:sz="0" w:space="0" w:color="auto"/>
        <w:bottom w:val="none" w:sz="0" w:space="0" w:color="auto"/>
        <w:right w:val="none" w:sz="0" w:space="0" w:color="auto"/>
      </w:divBdr>
    </w:div>
    <w:div w:id="891115075">
      <w:bodyDiv w:val="1"/>
      <w:marLeft w:val="0"/>
      <w:marRight w:val="0"/>
      <w:marTop w:val="0"/>
      <w:marBottom w:val="0"/>
      <w:divBdr>
        <w:top w:val="none" w:sz="0" w:space="0" w:color="auto"/>
        <w:left w:val="none" w:sz="0" w:space="0" w:color="auto"/>
        <w:bottom w:val="none" w:sz="0" w:space="0" w:color="auto"/>
        <w:right w:val="none" w:sz="0" w:space="0" w:color="auto"/>
      </w:divBdr>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3080681">
      <w:bodyDiv w:val="1"/>
      <w:marLeft w:val="0"/>
      <w:marRight w:val="0"/>
      <w:marTop w:val="0"/>
      <w:marBottom w:val="0"/>
      <w:divBdr>
        <w:top w:val="none" w:sz="0" w:space="0" w:color="auto"/>
        <w:left w:val="none" w:sz="0" w:space="0" w:color="auto"/>
        <w:bottom w:val="none" w:sz="0" w:space="0" w:color="auto"/>
        <w:right w:val="none" w:sz="0" w:space="0" w:color="auto"/>
      </w:divBdr>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4392101">
      <w:bodyDiv w:val="1"/>
      <w:marLeft w:val="0"/>
      <w:marRight w:val="0"/>
      <w:marTop w:val="0"/>
      <w:marBottom w:val="0"/>
      <w:divBdr>
        <w:top w:val="none" w:sz="0" w:space="0" w:color="auto"/>
        <w:left w:val="none" w:sz="0" w:space="0" w:color="auto"/>
        <w:bottom w:val="none" w:sz="0" w:space="0" w:color="auto"/>
        <w:right w:val="none" w:sz="0" w:space="0" w:color="auto"/>
      </w:divBdr>
    </w:div>
    <w:div w:id="894858308">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02183312">
      <w:bodyDiv w:val="1"/>
      <w:marLeft w:val="0"/>
      <w:marRight w:val="0"/>
      <w:marTop w:val="0"/>
      <w:marBottom w:val="0"/>
      <w:divBdr>
        <w:top w:val="none" w:sz="0" w:space="0" w:color="auto"/>
        <w:left w:val="none" w:sz="0" w:space="0" w:color="auto"/>
        <w:bottom w:val="none" w:sz="0" w:space="0" w:color="auto"/>
        <w:right w:val="none" w:sz="0" w:space="0" w:color="auto"/>
      </w:divBdr>
    </w:div>
    <w:div w:id="905917739">
      <w:bodyDiv w:val="1"/>
      <w:marLeft w:val="0"/>
      <w:marRight w:val="0"/>
      <w:marTop w:val="0"/>
      <w:marBottom w:val="0"/>
      <w:divBdr>
        <w:top w:val="none" w:sz="0" w:space="0" w:color="auto"/>
        <w:left w:val="none" w:sz="0" w:space="0" w:color="auto"/>
        <w:bottom w:val="none" w:sz="0" w:space="0" w:color="auto"/>
        <w:right w:val="none" w:sz="0" w:space="0" w:color="auto"/>
      </w:divBdr>
    </w:div>
    <w:div w:id="908998439">
      <w:bodyDiv w:val="1"/>
      <w:marLeft w:val="0"/>
      <w:marRight w:val="0"/>
      <w:marTop w:val="0"/>
      <w:marBottom w:val="0"/>
      <w:divBdr>
        <w:top w:val="none" w:sz="0" w:space="0" w:color="auto"/>
        <w:left w:val="none" w:sz="0" w:space="0" w:color="auto"/>
        <w:bottom w:val="none" w:sz="0" w:space="0" w:color="auto"/>
        <w:right w:val="none" w:sz="0" w:space="0" w:color="auto"/>
      </w:divBdr>
    </w:div>
    <w:div w:id="916742548">
      <w:bodyDiv w:val="1"/>
      <w:marLeft w:val="0"/>
      <w:marRight w:val="0"/>
      <w:marTop w:val="0"/>
      <w:marBottom w:val="0"/>
      <w:divBdr>
        <w:top w:val="none" w:sz="0" w:space="0" w:color="auto"/>
        <w:left w:val="none" w:sz="0" w:space="0" w:color="auto"/>
        <w:bottom w:val="none" w:sz="0" w:space="0" w:color="auto"/>
        <w:right w:val="none" w:sz="0" w:space="0" w:color="auto"/>
      </w:divBdr>
    </w:div>
    <w:div w:id="937493163">
      <w:bodyDiv w:val="1"/>
      <w:marLeft w:val="0"/>
      <w:marRight w:val="0"/>
      <w:marTop w:val="0"/>
      <w:marBottom w:val="0"/>
      <w:divBdr>
        <w:top w:val="none" w:sz="0" w:space="0" w:color="auto"/>
        <w:left w:val="none" w:sz="0" w:space="0" w:color="auto"/>
        <w:bottom w:val="none" w:sz="0" w:space="0" w:color="auto"/>
        <w:right w:val="none" w:sz="0" w:space="0" w:color="auto"/>
      </w:divBdr>
    </w:div>
    <w:div w:id="938638934">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0994939">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4538532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4239530">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998923600">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4669785">
      <w:bodyDiv w:val="1"/>
      <w:marLeft w:val="0"/>
      <w:marRight w:val="0"/>
      <w:marTop w:val="0"/>
      <w:marBottom w:val="0"/>
      <w:divBdr>
        <w:top w:val="none" w:sz="0" w:space="0" w:color="auto"/>
        <w:left w:val="none" w:sz="0" w:space="0" w:color="auto"/>
        <w:bottom w:val="none" w:sz="0" w:space="0" w:color="auto"/>
        <w:right w:val="none" w:sz="0" w:space="0" w:color="auto"/>
      </w:divBdr>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17997043">
      <w:bodyDiv w:val="1"/>
      <w:marLeft w:val="0"/>
      <w:marRight w:val="0"/>
      <w:marTop w:val="0"/>
      <w:marBottom w:val="0"/>
      <w:divBdr>
        <w:top w:val="none" w:sz="0" w:space="0" w:color="auto"/>
        <w:left w:val="none" w:sz="0" w:space="0" w:color="auto"/>
        <w:bottom w:val="none" w:sz="0" w:space="0" w:color="auto"/>
        <w:right w:val="none" w:sz="0" w:space="0" w:color="auto"/>
      </w:divBdr>
    </w:div>
    <w:div w:id="1022824969">
      <w:bodyDiv w:val="1"/>
      <w:marLeft w:val="0"/>
      <w:marRight w:val="0"/>
      <w:marTop w:val="0"/>
      <w:marBottom w:val="0"/>
      <w:divBdr>
        <w:top w:val="none" w:sz="0" w:space="0" w:color="auto"/>
        <w:left w:val="none" w:sz="0" w:space="0" w:color="auto"/>
        <w:bottom w:val="none" w:sz="0" w:space="0" w:color="auto"/>
        <w:right w:val="none" w:sz="0" w:space="0" w:color="auto"/>
      </w:divBdr>
    </w:div>
    <w:div w:id="1024284260">
      <w:bodyDiv w:val="1"/>
      <w:marLeft w:val="0"/>
      <w:marRight w:val="0"/>
      <w:marTop w:val="0"/>
      <w:marBottom w:val="0"/>
      <w:divBdr>
        <w:top w:val="none" w:sz="0" w:space="0" w:color="auto"/>
        <w:left w:val="none" w:sz="0" w:space="0" w:color="auto"/>
        <w:bottom w:val="none" w:sz="0" w:space="0" w:color="auto"/>
        <w:right w:val="none" w:sz="0" w:space="0" w:color="auto"/>
      </w:divBdr>
    </w:div>
    <w:div w:id="1034843111">
      <w:bodyDiv w:val="1"/>
      <w:marLeft w:val="0"/>
      <w:marRight w:val="0"/>
      <w:marTop w:val="0"/>
      <w:marBottom w:val="0"/>
      <w:divBdr>
        <w:top w:val="none" w:sz="0" w:space="0" w:color="auto"/>
        <w:left w:val="none" w:sz="0" w:space="0" w:color="auto"/>
        <w:bottom w:val="none" w:sz="0" w:space="0" w:color="auto"/>
        <w:right w:val="none" w:sz="0" w:space="0" w:color="auto"/>
      </w:divBdr>
    </w:div>
    <w:div w:id="1051416710">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1102163">
      <w:bodyDiv w:val="1"/>
      <w:marLeft w:val="0"/>
      <w:marRight w:val="0"/>
      <w:marTop w:val="0"/>
      <w:marBottom w:val="0"/>
      <w:divBdr>
        <w:top w:val="none" w:sz="0" w:space="0" w:color="auto"/>
        <w:left w:val="none" w:sz="0" w:space="0" w:color="auto"/>
        <w:bottom w:val="none" w:sz="0" w:space="0" w:color="auto"/>
        <w:right w:val="none" w:sz="0" w:space="0" w:color="auto"/>
      </w:divBdr>
    </w:div>
    <w:div w:id="1086538458">
      <w:bodyDiv w:val="1"/>
      <w:marLeft w:val="0"/>
      <w:marRight w:val="0"/>
      <w:marTop w:val="0"/>
      <w:marBottom w:val="0"/>
      <w:divBdr>
        <w:top w:val="none" w:sz="0" w:space="0" w:color="auto"/>
        <w:left w:val="none" w:sz="0" w:space="0" w:color="auto"/>
        <w:bottom w:val="none" w:sz="0" w:space="0" w:color="auto"/>
        <w:right w:val="none" w:sz="0" w:space="0" w:color="auto"/>
      </w:divBdr>
    </w:div>
    <w:div w:id="1088574528">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1970483">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4056602">
      <w:bodyDiv w:val="1"/>
      <w:marLeft w:val="0"/>
      <w:marRight w:val="0"/>
      <w:marTop w:val="0"/>
      <w:marBottom w:val="0"/>
      <w:divBdr>
        <w:top w:val="none" w:sz="0" w:space="0" w:color="auto"/>
        <w:left w:val="none" w:sz="0" w:space="0" w:color="auto"/>
        <w:bottom w:val="none" w:sz="0" w:space="0" w:color="auto"/>
        <w:right w:val="none" w:sz="0" w:space="0" w:color="auto"/>
      </w:divBdr>
    </w:div>
    <w:div w:id="111490782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5612263">
      <w:bodyDiv w:val="1"/>
      <w:marLeft w:val="0"/>
      <w:marRight w:val="0"/>
      <w:marTop w:val="0"/>
      <w:marBottom w:val="0"/>
      <w:divBdr>
        <w:top w:val="none" w:sz="0" w:space="0" w:color="auto"/>
        <w:left w:val="none" w:sz="0" w:space="0" w:color="auto"/>
        <w:bottom w:val="none" w:sz="0" w:space="0" w:color="auto"/>
        <w:right w:val="none" w:sz="0" w:space="0" w:color="auto"/>
      </w:divBdr>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30826281">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53064097">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71412362">
      <w:bodyDiv w:val="1"/>
      <w:marLeft w:val="0"/>
      <w:marRight w:val="0"/>
      <w:marTop w:val="0"/>
      <w:marBottom w:val="0"/>
      <w:divBdr>
        <w:top w:val="none" w:sz="0" w:space="0" w:color="auto"/>
        <w:left w:val="none" w:sz="0" w:space="0" w:color="auto"/>
        <w:bottom w:val="none" w:sz="0" w:space="0" w:color="auto"/>
        <w:right w:val="none" w:sz="0" w:space="0" w:color="auto"/>
      </w:divBdr>
    </w:div>
    <w:div w:id="1172380974">
      <w:bodyDiv w:val="1"/>
      <w:marLeft w:val="0"/>
      <w:marRight w:val="0"/>
      <w:marTop w:val="0"/>
      <w:marBottom w:val="0"/>
      <w:divBdr>
        <w:top w:val="none" w:sz="0" w:space="0" w:color="auto"/>
        <w:left w:val="none" w:sz="0" w:space="0" w:color="auto"/>
        <w:bottom w:val="none" w:sz="0" w:space="0" w:color="auto"/>
        <w:right w:val="none" w:sz="0" w:space="0" w:color="auto"/>
      </w:divBdr>
    </w:div>
    <w:div w:id="1181163468">
      <w:bodyDiv w:val="1"/>
      <w:marLeft w:val="0"/>
      <w:marRight w:val="0"/>
      <w:marTop w:val="0"/>
      <w:marBottom w:val="0"/>
      <w:divBdr>
        <w:top w:val="none" w:sz="0" w:space="0" w:color="auto"/>
        <w:left w:val="none" w:sz="0" w:space="0" w:color="auto"/>
        <w:bottom w:val="none" w:sz="0" w:space="0" w:color="auto"/>
        <w:right w:val="none" w:sz="0" w:space="0" w:color="auto"/>
      </w:divBdr>
    </w:div>
    <w:div w:id="1183589051">
      <w:bodyDiv w:val="1"/>
      <w:marLeft w:val="0"/>
      <w:marRight w:val="0"/>
      <w:marTop w:val="0"/>
      <w:marBottom w:val="0"/>
      <w:divBdr>
        <w:top w:val="none" w:sz="0" w:space="0" w:color="auto"/>
        <w:left w:val="none" w:sz="0" w:space="0" w:color="auto"/>
        <w:bottom w:val="none" w:sz="0" w:space="0" w:color="auto"/>
        <w:right w:val="none" w:sz="0" w:space="0" w:color="auto"/>
      </w:divBdr>
    </w:div>
    <w:div w:id="1191651475">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197351659">
      <w:bodyDiv w:val="1"/>
      <w:marLeft w:val="0"/>
      <w:marRight w:val="0"/>
      <w:marTop w:val="0"/>
      <w:marBottom w:val="0"/>
      <w:divBdr>
        <w:top w:val="none" w:sz="0" w:space="0" w:color="auto"/>
        <w:left w:val="none" w:sz="0" w:space="0" w:color="auto"/>
        <w:bottom w:val="none" w:sz="0" w:space="0" w:color="auto"/>
        <w:right w:val="none" w:sz="0" w:space="0" w:color="auto"/>
      </w:divBdr>
    </w:div>
    <w:div w:id="1199899410">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231306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3002434">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284578067">
      <w:bodyDiv w:val="1"/>
      <w:marLeft w:val="0"/>
      <w:marRight w:val="0"/>
      <w:marTop w:val="0"/>
      <w:marBottom w:val="0"/>
      <w:divBdr>
        <w:top w:val="none" w:sz="0" w:space="0" w:color="auto"/>
        <w:left w:val="none" w:sz="0" w:space="0" w:color="auto"/>
        <w:bottom w:val="none" w:sz="0" w:space="0" w:color="auto"/>
        <w:right w:val="none" w:sz="0" w:space="0" w:color="auto"/>
      </w:divBdr>
    </w:div>
    <w:div w:id="1293294184">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02271136">
      <w:bodyDiv w:val="1"/>
      <w:marLeft w:val="0"/>
      <w:marRight w:val="0"/>
      <w:marTop w:val="0"/>
      <w:marBottom w:val="0"/>
      <w:divBdr>
        <w:top w:val="none" w:sz="0" w:space="0" w:color="auto"/>
        <w:left w:val="none" w:sz="0" w:space="0" w:color="auto"/>
        <w:bottom w:val="none" w:sz="0" w:space="0" w:color="auto"/>
        <w:right w:val="none" w:sz="0" w:space="0" w:color="auto"/>
      </w:divBdr>
    </w:div>
    <w:div w:id="13119829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27977310">
      <w:bodyDiv w:val="1"/>
      <w:marLeft w:val="0"/>
      <w:marRight w:val="0"/>
      <w:marTop w:val="0"/>
      <w:marBottom w:val="0"/>
      <w:divBdr>
        <w:top w:val="none" w:sz="0" w:space="0" w:color="auto"/>
        <w:left w:val="none" w:sz="0" w:space="0" w:color="auto"/>
        <w:bottom w:val="none" w:sz="0" w:space="0" w:color="auto"/>
        <w:right w:val="none" w:sz="0" w:space="0" w:color="auto"/>
      </w:divBdr>
    </w:div>
    <w:div w:id="1337346852">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2416569">
      <w:bodyDiv w:val="1"/>
      <w:marLeft w:val="0"/>
      <w:marRight w:val="0"/>
      <w:marTop w:val="0"/>
      <w:marBottom w:val="0"/>
      <w:divBdr>
        <w:top w:val="none" w:sz="0" w:space="0" w:color="auto"/>
        <w:left w:val="none" w:sz="0" w:space="0" w:color="auto"/>
        <w:bottom w:val="none" w:sz="0" w:space="0" w:color="auto"/>
        <w:right w:val="none" w:sz="0" w:space="0" w:color="auto"/>
      </w:divBdr>
    </w:div>
    <w:div w:id="1355114685">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58501459">
      <w:bodyDiv w:val="1"/>
      <w:marLeft w:val="0"/>
      <w:marRight w:val="0"/>
      <w:marTop w:val="0"/>
      <w:marBottom w:val="0"/>
      <w:divBdr>
        <w:top w:val="none" w:sz="0" w:space="0" w:color="auto"/>
        <w:left w:val="none" w:sz="0" w:space="0" w:color="auto"/>
        <w:bottom w:val="none" w:sz="0" w:space="0" w:color="auto"/>
        <w:right w:val="none" w:sz="0" w:space="0" w:color="auto"/>
      </w:divBdr>
    </w:div>
    <w:div w:id="1365977582">
      <w:bodyDiv w:val="1"/>
      <w:marLeft w:val="0"/>
      <w:marRight w:val="0"/>
      <w:marTop w:val="0"/>
      <w:marBottom w:val="0"/>
      <w:divBdr>
        <w:top w:val="none" w:sz="0" w:space="0" w:color="auto"/>
        <w:left w:val="none" w:sz="0" w:space="0" w:color="auto"/>
        <w:bottom w:val="none" w:sz="0" w:space="0" w:color="auto"/>
        <w:right w:val="none" w:sz="0" w:space="0" w:color="auto"/>
      </w:divBdr>
    </w:div>
    <w:div w:id="1375622822">
      <w:bodyDiv w:val="1"/>
      <w:marLeft w:val="0"/>
      <w:marRight w:val="0"/>
      <w:marTop w:val="0"/>
      <w:marBottom w:val="0"/>
      <w:divBdr>
        <w:top w:val="none" w:sz="0" w:space="0" w:color="auto"/>
        <w:left w:val="none" w:sz="0" w:space="0" w:color="auto"/>
        <w:bottom w:val="none" w:sz="0" w:space="0" w:color="auto"/>
        <w:right w:val="none" w:sz="0" w:space="0" w:color="auto"/>
      </w:divBdr>
    </w:div>
    <w:div w:id="1376194796">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391461587">
      <w:bodyDiv w:val="1"/>
      <w:marLeft w:val="0"/>
      <w:marRight w:val="0"/>
      <w:marTop w:val="0"/>
      <w:marBottom w:val="0"/>
      <w:divBdr>
        <w:top w:val="none" w:sz="0" w:space="0" w:color="auto"/>
        <w:left w:val="none" w:sz="0" w:space="0" w:color="auto"/>
        <w:bottom w:val="none" w:sz="0" w:space="0" w:color="auto"/>
        <w:right w:val="none" w:sz="0" w:space="0" w:color="auto"/>
      </w:divBdr>
    </w:div>
    <w:div w:id="1391493065">
      <w:bodyDiv w:val="1"/>
      <w:marLeft w:val="0"/>
      <w:marRight w:val="0"/>
      <w:marTop w:val="0"/>
      <w:marBottom w:val="0"/>
      <w:divBdr>
        <w:top w:val="none" w:sz="0" w:space="0" w:color="auto"/>
        <w:left w:val="none" w:sz="0" w:space="0" w:color="auto"/>
        <w:bottom w:val="none" w:sz="0" w:space="0" w:color="auto"/>
        <w:right w:val="none" w:sz="0" w:space="0" w:color="auto"/>
      </w:divBdr>
    </w:div>
    <w:div w:id="1402829203">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19133798">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21758473">
      <w:bodyDiv w:val="1"/>
      <w:marLeft w:val="0"/>
      <w:marRight w:val="0"/>
      <w:marTop w:val="0"/>
      <w:marBottom w:val="0"/>
      <w:divBdr>
        <w:top w:val="none" w:sz="0" w:space="0" w:color="auto"/>
        <w:left w:val="none" w:sz="0" w:space="0" w:color="auto"/>
        <w:bottom w:val="none" w:sz="0" w:space="0" w:color="auto"/>
        <w:right w:val="none" w:sz="0" w:space="0" w:color="auto"/>
      </w:divBdr>
    </w:div>
    <w:div w:id="1432627248">
      <w:bodyDiv w:val="1"/>
      <w:marLeft w:val="0"/>
      <w:marRight w:val="0"/>
      <w:marTop w:val="0"/>
      <w:marBottom w:val="0"/>
      <w:divBdr>
        <w:top w:val="none" w:sz="0" w:space="0" w:color="auto"/>
        <w:left w:val="none" w:sz="0" w:space="0" w:color="auto"/>
        <w:bottom w:val="none" w:sz="0" w:space="0" w:color="auto"/>
        <w:right w:val="none" w:sz="0" w:space="0" w:color="auto"/>
      </w:divBdr>
    </w:div>
    <w:div w:id="1437366631">
      <w:bodyDiv w:val="1"/>
      <w:marLeft w:val="0"/>
      <w:marRight w:val="0"/>
      <w:marTop w:val="0"/>
      <w:marBottom w:val="0"/>
      <w:divBdr>
        <w:top w:val="none" w:sz="0" w:space="0" w:color="auto"/>
        <w:left w:val="none" w:sz="0" w:space="0" w:color="auto"/>
        <w:bottom w:val="none" w:sz="0" w:space="0" w:color="auto"/>
        <w:right w:val="none" w:sz="0" w:space="0" w:color="auto"/>
      </w:divBdr>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3428665">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67772088">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76793777">
      <w:bodyDiv w:val="1"/>
      <w:marLeft w:val="0"/>
      <w:marRight w:val="0"/>
      <w:marTop w:val="0"/>
      <w:marBottom w:val="0"/>
      <w:divBdr>
        <w:top w:val="none" w:sz="0" w:space="0" w:color="auto"/>
        <w:left w:val="none" w:sz="0" w:space="0" w:color="auto"/>
        <w:bottom w:val="none" w:sz="0" w:space="0" w:color="auto"/>
        <w:right w:val="none" w:sz="0" w:space="0" w:color="auto"/>
      </w:divBdr>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87354364">
      <w:bodyDiv w:val="1"/>
      <w:marLeft w:val="0"/>
      <w:marRight w:val="0"/>
      <w:marTop w:val="0"/>
      <w:marBottom w:val="0"/>
      <w:divBdr>
        <w:top w:val="none" w:sz="0" w:space="0" w:color="auto"/>
        <w:left w:val="none" w:sz="0" w:space="0" w:color="auto"/>
        <w:bottom w:val="none" w:sz="0" w:space="0" w:color="auto"/>
        <w:right w:val="none" w:sz="0" w:space="0" w:color="auto"/>
      </w:divBdr>
    </w:div>
    <w:div w:id="1487550847">
      <w:bodyDiv w:val="1"/>
      <w:marLeft w:val="0"/>
      <w:marRight w:val="0"/>
      <w:marTop w:val="0"/>
      <w:marBottom w:val="0"/>
      <w:divBdr>
        <w:top w:val="none" w:sz="0" w:space="0" w:color="auto"/>
        <w:left w:val="none" w:sz="0" w:space="0" w:color="auto"/>
        <w:bottom w:val="none" w:sz="0" w:space="0" w:color="auto"/>
        <w:right w:val="none" w:sz="0" w:space="0" w:color="auto"/>
      </w:divBdr>
    </w:div>
    <w:div w:id="1488591307">
      <w:bodyDiv w:val="1"/>
      <w:marLeft w:val="0"/>
      <w:marRight w:val="0"/>
      <w:marTop w:val="0"/>
      <w:marBottom w:val="0"/>
      <w:divBdr>
        <w:top w:val="none" w:sz="0" w:space="0" w:color="auto"/>
        <w:left w:val="none" w:sz="0" w:space="0" w:color="auto"/>
        <w:bottom w:val="none" w:sz="0" w:space="0" w:color="auto"/>
        <w:right w:val="none" w:sz="0" w:space="0" w:color="auto"/>
      </w:divBdr>
    </w:div>
    <w:div w:id="1492327346">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102119">
      <w:bodyDiv w:val="1"/>
      <w:marLeft w:val="0"/>
      <w:marRight w:val="0"/>
      <w:marTop w:val="0"/>
      <w:marBottom w:val="0"/>
      <w:divBdr>
        <w:top w:val="none" w:sz="0" w:space="0" w:color="auto"/>
        <w:left w:val="none" w:sz="0" w:space="0" w:color="auto"/>
        <w:bottom w:val="none" w:sz="0" w:space="0" w:color="auto"/>
        <w:right w:val="none" w:sz="0" w:space="0" w:color="auto"/>
      </w:divBdr>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38617082">
      <w:bodyDiv w:val="1"/>
      <w:marLeft w:val="0"/>
      <w:marRight w:val="0"/>
      <w:marTop w:val="0"/>
      <w:marBottom w:val="0"/>
      <w:divBdr>
        <w:top w:val="none" w:sz="0" w:space="0" w:color="auto"/>
        <w:left w:val="none" w:sz="0" w:space="0" w:color="auto"/>
        <w:bottom w:val="none" w:sz="0" w:space="0" w:color="auto"/>
        <w:right w:val="none" w:sz="0" w:space="0" w:color="auto"/>
      </w:divBdr>
    </w:div>
    <w:div w:id="1542671754">
      <w:bodyDiv w:val="1"/>
      <w:marLeft w:val="0"/>
      <w:marRight w:val="0"/>
      <w:marTop w:val="0"/>
      <w:marBottom w:val="0"/>
      <w:divBdr>
        <w:top w:val="none" w:sz="0" w:space="0" w:color="auto"/>
        <w:left w:val="none" w:sz="0" w:space="0" w:color="auto"/>
        <w:bottom w:val="none" w:sz="0" w:space="0" w:color="auto"/>
        <w:right w:val="none" w:sz="0" w:space="0" w:color="auto"/>
      </w:divBdr>
    </w:div>
    <w:div w:id="1542938583">
      <w:bodyDiv w:val="1"/>
      <w:marLeft w:val="0"/>
      <w:marRight w:val="0"/>
      <w:marTop w:val="0"/>
      <w:marBottom w:val="0"/>
      <w:divBdr>
        <w:top w:val="none" w:sz="0" w:space="0" w:color="auto"/>
        <w:left w:val="none" w:sz="0" w:space="0" w:color="auto"/>
        <w:bottom w:val="none" w:sz="0" w:space="0" w:color="auto"/>
        <w:right w:val="none" w:sz="0" w:space="0" w:color="auto"/>
      </w:divBdr>
    </w:div>
    <w:div w:id="1544828386">
      <w:bodyDiv w:val="1"/>
      <w:marLeft w:val="0"/>
      <w:marRight w:val="0"/>
      <w:marTop w:val="0"/>
      <w:marBottom w:val="0"/>
      <w:divBdr>
        <w:top w:val="none" w:sz="0" w:space="0" w:color="auto"/>
        <w:left w:val="none" w:sz="0" w:space="0" w:color="auto"/>
        <w:bottom w:val="none" w:sz="0" w:space="0" w:color="auto"/>
        <w:right w:val="none" w:sz="0" w:space="0" w:color="auto"/>
      </w:divBdr>
    </w:div>
    <w:div w:id="1552426652">
      <w:bodyDiv w:val="1"/>
      <w:marLeft w:val="0"/>
      <w:marRight w:val="0"/>
      <w:marTop w:val="0"/>
      <w:marBottom w:val="0"/>
      <w:divBdr>
        <w:top w:val="none" w:sz="0" w:space="0" w:color="auto"/>
        <w:left w:val="none" w:sz="0" w:space="0" w:color="auto"/>
        <w:bottom w:val="none" w:sz="0" w:space="0" w:color="auto"/>
        <w:right w:val="none" w:sz="0" w:space="0" w:color="auto"/>
      </w:divBdr>
    </w:div>
    <w:div w:id="1562322947">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67956347">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76234961">
      <w:bodyDiv w:val="1"/>
      <w:marLeft w:val="0"/>
      <w:marRight w:val="0"/>
      <w:marTop w:val="0"/>
      <w:marBottom w:val="0"/>
      <w:divBdr>
        <w:top w:val="none" w:sz="0" w:space="0" w:color="auto"/>
        <w:left w:val="none" w:sz="0" w:space="0" w:color="auto"/>
        <w:bottom w:val="none" w:sz="0" w:space="0" w:color="auto"/>
        <w:right w:val="none" w:sz="0" w:space="0" w:color="auto"/>
      </w:divBdr>
    </w:div>
    <w:div w:id="1589388196">
      <w:bodyDiv w:val="1"/>
      <w:marLeft w:val="0"/>
      <w:marRight w:val="0"/>
      <w:marTop w:val="0"/>
      <w:marBottom w:val="0"/>
      <w:divBdr>
        <w:top w:val="none" w:sz="0" w:space="0" w:color="auto"/>
        <w:left w:val="none" w:sz="0" w:space="0" w:color="auto"/>
        <w:bottom w:val="none" w:sz="0" w:space="0" w:color="auto"/>
        <w:right w:val="none" w:sz="0" w:space="0" w:color="auto"/>
      </w:divBdr>
    </w:div>
    <w:div w:id="1596592932">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0460628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3441610">
      <w:bodyDiv w:val="1"/>
      <w:marLeft w:val="0"/>
      <w:marRight w:val="0"/>
      <w:marTop w:val="0"/>
      <w:marBottom w:val="0"/>
      <w:divBdr>
        <w:top w:val="none" w:sz="0" w:space="0" w:color="auto"/>
        <w:left w:val="none" w:sz="0" w:space="0" w:color="auto"/>
        <w:bottom w:val="none" w:sz="0" w:space="0" w:color="auto"/>
        <w:right w:val="none" w:sz="0" w:space="0" w:color="auto"/>
      </w:divBdr>
    </w:div>
    <w:div w:id="1613705398">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39217041">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48316448">
      <w:bodyDiv w:val="1"/>
      <w:marLeft w:val="0"/>
      <w:marRight w:val="0"/>
      <w:marTop w:val="0"/>
      <w:marBottom w:val="0"/>
      <w:divBdr>
        <w:top w:val="none" w:sz="0" w:space="0" w:color="auto"/>
        <w:left w:val="none" w:sz="0" w:space="0" w:color="auto"/>
        <w:bottom w:val="none" w:sz="0" w:space="0" w:color="auto"/>
        <w:right w:val="none" w:sz="0" w:space="0" w:color="auto"/>
      </w:divBdr>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651908126">
      <w:bodyDiv w:val="1"/>
      <w:marLeft w:val="0"/>
      <w:marRight w:val="0"/>
      <w:marTop w:val="0"/>
      <w:marBottom w:val="0"/>
      <w:divBdr>
        <w:top w:val="none" w:sz="0" w:space="0" w:color="auto"/>
        <w:left w:val="none" w:sz="0" w:space="0" w:color="auto"/>
        <w:bottom w:val="none" w:sz="0" w:space="0" w:color="auto"/>
        <w:right w:val="none" w:sz="0" w:space="0" w:color="auto"/>
      </w:divBdr>
    </w:div>
    <w:div w:id="1672485119">
      <w:bodyDiv w:val="1"/>
      <w:marLeft w:val="0"/>
      <w:marRight w:val="0"/>
      <w:marTop w:val="0"/>
      <w:marBottom w:val="0"/>
      <w:divBdr>
        <w:top w:val="none" w:sz="0" w:space="0" w:color="auto"/>
        <w:left w:val="none" w:sz="0" w:space="0" w:color="auto"/>
        <w:bottom w:val="none" w:sz="0" w:space="0" w:color="auto"/>
        <w:right w:val="none" w:sz="0" w:space="0" w:color="auto"/>
      </w:divBdr>
    </w:div>
    <w:div w:id="1677343761">
      <w:bodyDiv w:val="1"/>
      <w:marLeft w:val="0"/>
      <w:marRight w:val="0"/>
      <w:marTop w:val="0"/>
      <w:marBottom w:val="0"/>
      <w:divBdr>
        <w:top w:val="none" w:sz="0" w:space="0" w:color="auto"/>
        <w:left w:val="none" w:sz="0" w:space="0" w:color="auto"/>
        <w:bottom w:val="none" w:sz="0" w:space="0" w:color="auto"/>
        <w:right w:val="none" w:sz="0" w:space="0" w:color="auto"/>
      </w:divBdr>
    </w:div>
    <w:div w:id="1695114951">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17123023">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35666250">
      <w:bodyDiv w:val="1"/>
      <w:marLeft w:val="0"/>
      <w:marRight w:val="0"/>
      <w:marTop w:val="0"/>
      <w:marBottom w:val="0"/>
      <w:divBdr>
        <w:top w:val="none" w:sz="0" w:space="0" w:color="auto"/>
        <w:left w:val="none" w:sz="0" w:space="0" w:color="auto"/>
        <w:bottom w:val="none" w:sz="0" w:space="0" w:color="auto"/>
        <w:right w:val="none" w:sz="0" w:space="0" w:color="auto"/>
      </w:divBdr>
    </w:div>
    <w:div w:id="1749226716">
      <w:bodyDiv w:val="1"/>
      <w:marLeft w:val="0"/>
      <w:marRight w:val="0"/>
      <w:marTop w:val="0"/>
      <w:marBottom w:val="0"/>
      <w:divBdr>
        <w:top w:val="none" w:sz="0" w:space="0" w:color="auto"/>
        <w:left w:val="none" w:sz="0" w:space="0" w:color="auto"/>
        <w:bottom w:val="none" w:sz="0" w:space="0" w:color="auto"/>
        <w:right w:val="none" w:sz="0" w:space="0" w:color="auto"/>
      </w:divBdr>
    </w:div>
    <w:div w:id="1751660772">
      <w:bodyDiv w:val="1"/>
      <w:marLeft w:val="0"/>
      <w:marRight w:val="0"/>
      <w:marTop w:val="0"/>
      <w:marBottom w:val="0"/>
      <w:divBdr>
        <w:top w:val="none" w:sz="0" w:space="0" w:color="auto"/>
        <w:left w:val="none" w:sz="0" w:space="0" w:color="auto"/>
        <w:bottom w:val="none" w:sz="0" w:space="0" w:color="auto"/>
        <w:right w:val="none" w:sz="0" w:space="0" w:color="auto"/>
      </w:divBdr>
    </w:div>
    <w:div w:id="1769037845">
      <w:bodyDiv w:val="1"/>
      <w:marLeft w:val="0"/>
      <w:marRight w:val="0"/>
      <w:marTop w:val="0"/>
      <w:marBottom w:val="0"/>
      <w:divBdr>
        <w:top w:val="none" w:sz="0" w:space="0" w:color="auto"/>
        <w:left w:val="none" w:sz="0" w:space="0" w:color="auto"/>
        <w:bottom w:val="none" w:sz="0" w:space="0" w:color="auto"/>
        <w:right w:val="none" w:sz="0" w:space="0" w:color="auto"/>
      </w:divBdr>
    </w:div>
    <w:div w:id="1770815415">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790933263">
      <w:bodyDiv w:val="1"/>
      <w:marLeft w:val="0"/>
      <w:marRight w:val="0"/>
      <w:marTop w:val="0"/>
      <w:marBottom w:val="0"/>
      <w:divBdr>
        <w:top w:val="none" w:sz="0" w:space="0" w:color="auto"/>
        <w:left w:val="none" w:sz="0" w:space="0" w:color="auto"/>
        <w:bottom w:val="none" w:sz="0" w:space="0" w:color="auto"/>
        <w:right w:val="none" w:sz="0" w:space="0" w:color="auto"/>
      </w:divBdr>
    </w:div>
    <w:div w:id="1796101186">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17255787">
      <w:bodyDiv w:val="1"/>
      <w:marLeft w:val="0"/>
      <w:marRight w:val="0"/>
      <w:marTop w:val="0"/>
      <w:marBottom w:val="0"/>
      <w:divBdr>
        <w:top w:val="none" w:sz="0" w:space="0" w:color="auto"/>
        <w:left w:val="none" w:sz="0" w:space="0" w:color="auto"/>
        <w:bottom w:val="none" w:sz="0" w:space="0" w:color="auto"/>
        <w:right w:val="none" w:sz="0" w:space="0" w:color="auto"/>
      </w:divBdr>
    </w:div>
    <w:div w:id="1817990933">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27823587">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39078552">
      <w:bodyDiv w:val="1"/>
      <w:marLeft w:val="0"/>
      <w:marRight w:val="0"/>
      <w:marTop w:val="0"/>
      <w:marBottom w:val="0"/>
      <w:divBdr>
        <w:top w:val="none" w:sz="0" w:space="0" w:color="auto"/>
        <w:left w:val="none" w:sz="0" w:space="0" w:color="auto"/>
        <w:bottom w:val="none" w:sz="0" w:space="0" w:color="auto"/>
        <w:right w:val="none" w:sz="0" w:space="0" w:color="auto"/>
      </w:divBdr>
    </w:div>
    <w:div w:id="1845313590">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47862870">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884901385">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0309199">
      <w:bodyDiv w:val="1"/>
      <w:marLeft w:val="0"/>
      <w:marRight w:val="0"/>
      <w:marTop w:val="0"/>
      <w:marBottom w:val="0"/>
      <w:divBdr>
        <w:top w:val="none" w:sz="0" w:space="0" w:color="auto"/>
        <w:left w:val="none" w:sz="0" w:space="0" w:color="auto"/>
        <w:bottom w:val="none" w:sz="0" w:space="0" w:color="auto"/>
        <w:right w:val="none" w:sz="0" w:space="0" w:color="auto"/>
      </w:divBdr>
    </w:div>
    <w:div w:id="1911187047">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5069654">
      <w:bodyDiv w:val="1"/>
      <w:marLeft w:val="0"/>
      <w:marRight w:val="0"/>
      <w:marTop w:val="0"/>
      <w:marBottom w:val="0"/>
      <w:divBdr>
        <w:top w:val="none" w:sz="0" w:space="0" w:color="auto"/>
        <w:left w:val="none" w:sz="0" w:space="0" w:color="auto"/>
        <w:bottom w:val="none" w:sz="0" w:space="0" w:color="auto"/>
        <w:right w:val="none" w:sz="0" w:space="0" w:color="auto"/>
      </w:divBdr>
    </w:div>
    <w:div w:id="1926451292">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276183">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0407976">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48854682">
      <w:bodyDiv w:val="1"/>
      <w:marLeft w:val="0"/>
      <w:marRight w:val="0"/>
      <w:marTop w:val="0"/>
      <w:marBottom w:val="0"/>
      <w:divBdr>
        <w:top w:val="none" w:sz="0" w:space="0" w:color="auto"/>
        <w:left w:val="none" w:sz="0" w:space="0" w:color="auto"/>
        <w:bottom w:val="none" w:sz="0" w:space="0" w:color="auto"/>
        <w:right w:val="none" w:sz="0" w:space="0" w:color="auto"/>
      </w:divBdr>
    </w:div>
    <w:div w:id="1950429853">
      <w:bodyDiv w:val="1"/>
      <w:marLeft w:val="0"/>
      <w:marRight w:val="0"/>
      <w:marTop w:val="0"/>
      <w:marBottom w:val="0"/>
      <w:divBdr>
        <w:top w:val="none" w:sz="0" w:space="0" w:color="auto"/>
        <w:left w:val="none" w:sz="0" w:space="0" w:color="auto"/>
        <w:bottom w:val="none" w:sz="0" w:space="0" w:color="auto"/>
        <w:right w:val="none" w:sz="0" w:space="0" w:color="auto"/>
      </w:divBdr>
    </w:div>
    <w:div w:id="1954553606">
      <w:bodyDiv w:val="1"/>
      <w:marLeft w:val="0"/>
      <w:marRight w:val="0"/>
      <w:marTop w:val="0"/>
      <w:marBottom w:val="0"/>
      <w:divBdr>
        <w:top w:val="none" w:sz="0" w:space="0" w:color="auto"/>
        <w:left w:val="none" w:sz="0" w:space="0" w:color="auto"/>
        <w:bottom w:val="none" w:sz="0" w:space="0" w:color="auto"/>
        <w:right w:val="none" w:sz="0" w:space="0" w:color="auto"/>
      </w:divBdr>
    </w:div>
    <w:div w:id="1959797951">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68122636">
      <w:bodyDiv w:val="1"/>
      <w:marLeft w:val="0"/>
      <w:marRight w:val="0"/>
      <w:marTop w:val="0"/>
      <w:marBottom w:val="0"/>
      <w:divBdr>
        <w:top w:val="none" w:sz="0" w:space="0" w:color="auto"/>
        <w:left w:val="none" w:sz="0" w:space="0" w:color="auto"/>
        <w:bottom w:val="none" w:sz="0" w:space="0" w:color="auto"/>
        <w:right w:val="none" w:sz="0" w:space="0" w:color="auto"/>
      </w:divBdr>
    </w:div>
    <w:div w:id="1969244273">
      <w:bodyDiv w:val="1"/>
      <w:marLeft w:val="0"/>
      <w:marRight w:val="0"/>
      <w:marTop w:val="0"/>
      <w:marBottom w:val="0"/>
      <w:divBdr>
        <w:top w:val="none" w:sz="0" w:space="0" w:color="auto"/>
        <w:left w:val="none" w:sz="0" w:space="0" w:color="auto"/>
        <w:bottom w:val="none" w:sz="0" w:space="0" w:color="auto"/>
        <w:right w:val="none" w:sz="0" w:space="0" w:color="auto"/>
      </w:divBdr>
    </w:div>
    <w:div w:id="1977177758">
      <w:bodyDiv w:val="1"/>
      <w:marLeft w:val="0"/>
      <w:marRight w:val="0"/>
      <w:marTop w:val="0"/>
      <w:marBottom w:val="0"/>
      <w:divBdr>
        <w:top w:val="none" w:sz="0" w:space="0" w:color="auto"/>
        <w:left w:val="none" w:sz="0" w:space="0" w:color="auto"/>
        <w:bottom w:val="none" w:sz="0" w:space="0" w:color="auto"/>
        <w:right w:val="none" w:sz="0" w:space="0" w:color="auto"/>
      </w:divBdr>
    </w:div>
    <w:div w:id="1979915387">
      <w:bodyDiv w:val="1"/>
      <w:marLeft w:val="0"/>
      <w:marRight w:val="0"/>
      <w:marTop w:val="0"/>
      <w:marBottom w:val="0"/>
      <w:divBdr>
        <w:top w:val="none" w:sz="0" w:space="0" w:color="auto"/>
        <w:left w:val="none" w:sz="0" w:space="0" w:color="auto"/>
        <w:bottom w:val="none" w:sz="0" w:space="0" w:color="auto"/>
        <w:right w:val="none" w:sz="0" w:space="0" w:color="auto"/>
      </w:divBdr>
    </w:div>
    <w:div w:id="1984579768">
      <w:bodyDiv w:val="1"/>
      <w:marLeft w:val="0"/>
      <w:marRight w:val="0"/>
      <w:marTop w:val="0"/>
      <w:marBottom w:val="0"/>
      <w:divBdr>
        <w:top w:val="none" w:sz="0" w:space="0" w:color="auto"/>
        <w:left w:val="none" w:sz="0" w:space="0" w:color="auto"/>
        <w:bottom w:val="none" w:sz="0" w:space="0" w:color="auto"/>
        <w:right w:val="none" w:sz="0" w:space="0" w:color="auto"/>
      </w:divBdr>
    </w:div>
    <w:div w:id="1986356343">
      <w:bodyDiv w:val="1"/>
      <w:marLeft w:val="0"/>
      <w:marRight w:val="0"/>
      <w:marTop w:val="0"/>
      <w:marBottom w:val="0"/>
      <w:divBdr>
        <w:top w:val="none" w:sz="0" w:space="0" w:color="auto"/>
        <w:left w:val="none" w:sz="0" w:space="0" w:color="auto"/>
        <w:bottom w:val="none" w:sz="0" w:space="0" w:color="auto"/>
        <w:right w:val="none" w:sz="0" w:space="0" w:color="auto"/>
      </w:divBdr>
    </w:div>
    <w:div w:id="198792867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1999190010">
      <w:bodyDiv w:val="1"/>
      <w:marLeft w:val="0"/>
      <w:marRight w:val="0"/>
      <w:marTop w:val="0"/>
      <w:marBottom w:val="0"/>
      <w:divBdr>
        <w:top w:val="none" w:sz="0" w:space="0" w:color="auto"/>
        <w:left w:val="none" w:sz="0" w:space="0" w:color="auto"/>
        <w:bottom w:val="none" w:sz="0" w:space="0" w:color="auto"/>
        <w:right w:val="none" w:sz="0" w:space="0" w:color="auto"/>
      </w:divBdr>
    </w:div>
    <w:div w:id="2012179767">
      <w:bodyDiv w:val="1"/>
      <w:marLeft w:val="0"/>
      <w:marRight w:val="0"/>
      <w:marTop w:val="0"/>
      <w:marBottom w:val="0"/>
      <w:divBdr>
        <w:top w:val="none" w:sz="0" w:space="0" w:color="auto"/>
        <w:left w:val="none" w:sz="0" w:space="0" w:color="auto"/>
        <w:bottom w:val="none" w:sz="0" w:space="0" w:color="auto"/>
        <w:right w:val="none" w:sz="0" w:space="0" w:color="auto"/>
      </w:divBdr>
    </w:div>
    <w:div w:id="2019692800">
      <w:bodyDiv w:val="1"/>
      <w:marLeft w:val="0"/>
      <w:marRight w:val="0"/>
      <w:marTop w:val="0"/>
      <w:marBottom w:val="0"/>
      <w:divBdr>
        <w:top w:val="none" w:sz="0" w:space="0" w:color="auto"/>
        <w:left w:val="none" w:sz="0" w:space="0" w:color="auto"/>
        <w:bottom w:val="none" w:sz="0" w:space="0" w:color="auto"/>
        <w:right w:val="none" w:sz="0" w:space="0" w:color="auto"/>
      </w:divBdr>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31762021">
      <w:bodyDiv w:val="1"/>
      <w:marLeft w:val="0"/>
      <w:marRight w:val="0"/>
      <w:marTop w:val="0"/>
      <w:marBottom w:val="0"/>
      <w:divBdr>
        <w:top w:val="none" w:sz="0" w:space="0" w:color="auto"/>
        <w:left w:val="none" w:sz="0" w:space="0" w:color="auto"/>
        <w:bottom w:val="none" w:sz="0" w:space="0" w:color="auto"/>
        <w:right w:val="none" w:sz="0" w:space="0" w:color="auto"/>
      </w:divBdr>
    </w:div>
    <w:div w:id="2033527211">
      <w:bodyDiv w:val="1"/>
      <w:marLeft w:val="0"/>
      <w:marRight w:val="0"/>
      <w:marTop w:val="0"/>
      <w:marBottom w:val="0"/>
      <w:divBdr>
        <w:top w:val="none" w:sz="0" w:space="0" w:color="auto"/>
        <w:left w:val="none" w:sz="0" w:space="0" w:color="auto"/>
        <w:bottom w:val="none" w:sz="0" w:space="0" w:color="auto"/>
        <w:right w:val="none" w:sz="0" w:space="0" w:color="auto"/>
      </w:divBdr>
    </w:div>
    <w:div w:id="2038381772">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43048895">
      <w:bodyDiv w:val="1"/>
      <w:marLeft w:val="0"/>
      <w:marRight w:val="0"/>
      <w:marTop w:val="0"/>
      <w:marBottom w:val="0"/>
      <w:divBdr>
        <w:top w:val="none" w:sz="0" w:space="0" w:color="auto"/>
        <w:left w:val="none" w:sz="0" w:space="0" w:color="auto"/>
        <w:bottom w:val="none" w:sz="0" w:space="0" w:color="auto"/>
        <w:right w:val="none" w:sz="0" w:space="0" w:color="auto"/>
      </w:divBdr>
    </w:div>
    <w:div w:id="2043902333">
      <w:bodyDiv w:val="1"/>
      <w:marLeft w:val="0"/>
      <w:marRight w:val="0"/>
      <w:marTop w:val="0"/>
      <w:marBottom w:val="0"/>
      <w:divBdr>
        <w:top w:val="none" w:sz="0" w:space="0" w:color="auto"/>
        <w:left w:val="none" w:sz="0" w:space="0" w:color="auto"/>
        <w:bottom w:val="none" w:sz="0" w:space="0" w:color="auto"/>
        <w:right w:val="none" w:sz="0" w:space="0" w:color="auto"/>
      </w:divBdr>
    </w:div>
    <w:div w:id="2055496769">
      <w:bodyDiv w:val="1"/>
      <w:marLeft w:val="0"/>
      <w:marRight w:val="0"/>
      <w:marTop w:val="0"/>
      <w:marBottom w:val="0"/>
      <w:divBdr>
        <w:top w:val="none" w:sz="0" w:space="0" w:color="auto"/>
        <w:left w:val="none" w:sz="0" w:space="0" w:color="auto"/>
        <w:bottom w:val="none" w:sz="0" w:space="0" w:color="auto"/>
        <w:right w:val="none" w:sz="0" w:space="0" w:color="auto"/>
      </w:divBdr>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0469183">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068648197">
      <w:bodyDiv w:val="1"/>
      <w:marLeft w:val="0"/>
      <w:marRight w:val="0"/>
      <w:marTop w:val="0"/>
      <w:marBottom w:val="0"/>
      <w:divBdr>
        <w:top w:val="none" w:sz="0" w:space="0" w:color="auto"/>
        <w:left w:val="none" w:sz="0" w:space="0" w:color="auto"/>
        <w:bottom w:val="none" w:sz="0" w:space="0" w:color="auto"/>
        <w:right w:val="none" w:sz="0" w:space="0" w:color="auto"/>
      </w:divBdr>
    </w:div>
    <w:div w:id="2092965834">
      <w:bodyDiv w:val="1"/>
      <w:marLeft w:val="0"/>
      <w:marRight w:val="0"/>
      <w:marTop w:val="0"/>
      <w:marBottom w:val="0"/>
      <w:divBdr>
        <w:top w:val="none" w:sz="0" w:space="0" w:color="auto"/>
        <w:left w:val="none" w:sz="0" w:space="0" w:color="auto"/>
        <w:bottom w:val="none" w:sz="0" w:space="0" w:color="auto"/>
        <w:right w:val="none" w:sz="0" w:space="0" w:color="auto"/>
      </w:divBdr>
    </w:div>
    <w:div w:id="2098558103">
      <w:bodyDiv w:val="1"/>
      <w:marLeft w:val="0"/>
      <w:marRight w:val="0"/>
      <w:marTop w:val="0"/>
      <w:marBottom w:val="0"/>
      <w:divBdr>
        <w:top w:val="none" w:sz="0" w:space="0" w:color="auto"/>
        <w:left w:val="none" w:sz="0" w:space="0" w:color="auto"/>
        <w:bottom w:val="none" w:sz="0" w:space="0" w:color="auto"/>
        <w:right w:val="none" w:sz="0" w:space="0" w:color="auto"/>
      </w:divBdr>
    </w:div>
    <w:div w:id="2118334065">
      <w:bodyDiv w:val="1"/>
      <w:marLeft w:val="0"/>
      <w:marRight w:val="0"/>
      <w:marTop w:val="0"/>
      <w:marBottom w:val="0"/>
      <w:divBdr>
        <w:top w:val="none" w:sz="0" w:space="0" w:color="auto"/>
        <w:left w:val="none" w:sz="0" w:space="0" w:color="auto"/>
        <w:bottom w:val="none" w:sz="0" w:space="0" w:color="auto"/>
        <w:right w:val="none" w:sz="0" w:space="0" w:color="auto"/>
      </w:divBdr>
    </w:div>
    <w:div w:id="2122411469">
      <w:bodyDiv w:val="1"/>
      <w:marLeft w:val="0"/>
      <w:marRight w:val="0"/>
      <w:marTop w:val="0"/>
      <w:marBottom w:val="0"/>
      <w:divBdr>
        <w:top w:val="none" w:sz="0" w:space="0" w:color="auto"/>
        <w:left w:val="none" w:sz="0" w:space="0" w:color="auto"/>
        <w:bottom w:val="none" w:sz="0" w:space="0" w:color="auto"/>
        <w:right w:val="none" w:sz="0" w:space="0" w:color="auto"/>
      </w:divBdr>
    </w:div>
    <w:div w:id="2126384594">
      <w:bodyDiv w:val="1"/>
      <w:marLeft w:val="0"/>
      <w:marRight w:val="0"/>
      <w:marTop w:val="0"/>
      <w:marBottom w:val="0"/>
      <w:divBdr>
        <w:top w:val="none" w:sz="0" w:space="0" w:color="auto"/>
        <w:left w:val="none" w:sz="0" w:space="0" w:color="auto"/>
        <w:bottom w:val="none" w:sz="0" w:space="0" w:color="auto"/>
        <w:right w:val="none" w:sz="0" w:space="0" w:color="auto"/>
      </w:divBdr>
    </w:div>
    <w:div w:id="2128818153">
      <w:bodyDiv w:val="1"/>
      <w:marLeft w:val="0"/>
      <w:marRight w:val="0"/>
      <w:marTop w:val="0"/>
      <w:marBottom w:val="0"/>
      <w:divBdr>
        <w:top w:val="none" w:sz="0" w:space="0" w:color="auto"/>
        <w:left w:val="none" w:sz="0" w:space="0" w:color="auto"/>
        <w:bottom w:val="none" w:sz="0" w:space="0" w:color="auto"/>
        <w:right w:val="none" w:sz="0" w:space="0" w:color="auto"/>
      </w:divBdr>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 w:id="2141920899">
      <w:bodyDiv w:val="1"/>
      <w:marLeft w:val="0"/>
      <w:marRight w:val="0"/>
      <w:marTop w:val="0"/>
      <w:marBottom w:val="0"/>
      <w:divBdr>
        <w:top w:val="none" w:sz="0" w:space="0" w:color="auto"/>
        <w:left w:val="none" w:sz="0" w:space="0" w:color="auto"/>
        <w:bottom w:val="none" w:sz="0" w:space="0" w:color="auto"/>
        <w:right w:val="none" w:sz="0" w:space="0" w:color="auto"/>
      </w:divBdr>
    </w:div>
    <w:div w:id="214330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4.xml"/><Relationship Id="rId26" Type="http://schemas.openxmlformats.org/officeDocument/2006/relationships/image" Target="media/image8.wmf"/><Relationship Id="rId39" Type="http://schemas.openxmlformats.org/officeDocument/2006/relationships/image" Target="media/image16.jpeg"/><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footer" Target="footer5.xml"/><Relationship Id="rId42"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header" Target="header5.xml"/><Relationship Id="rId38" Type="http://schemas.openxmlformats.org/officeDocument/2006/relationships/image" Target="media/image15.jpeg"/><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4.wmf"/><Relationship Id="rId29" Type="http://schemas.openxmlformats.org/officeDocument/2006/relationships/image" Target="media/image10.jpeg"/><Relationship Id="rId41"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http://www.johnhanlin.com/images/high_yield_safe_investments_image_go.jpg" TargetMode="External"/><Relationship Id="rId24" Type="http://schemas.openxmlformats.org/officeDocument/2006/relationships/image" Target="media/image7.wmf"/><Relationship Id="rId32" Type="http://schemas.openxmlformats.org/officeDocument/2006/relationships/image" Target="media/image13.jpeg"/><Relationship Id="rId37" Type="http://schemas.openxmlformats.org/officeDocument/2006/relationships/image" Target="media/image14.jpeg"/><Relationship Id="rId40" Type="http://schemas.openxmlformats.org/officeDocument/2006/relationships/image" Target="media/image17.jpe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1.bin"/><Relationship Id="rId28" Type="http://schemas.openxmlformats.org/officeDocument/2006/relationships/image" Target="media/image9.jpeg"/><Relationship Id="rId36" Type="http://schemas.openxmlformats.org/officeDocument/2006/relationships/footer" Target="footer6.xml"/><Relationship Id="rId10" Type="http://schemas.openxmlformats.org/officeDocument/2006/relationships/image" Target="media/image2.jpeg"/><Relationship Id="rId19" Type="http://schemas.openxmlformats.org/officeDocument/2006/relationships/footer" Target="footer4.xml"/><Relationship Id="rId31" Type="http://schemas.openxmlformats.org/officeDocument/2006/relationships/image" Target="media/image12.jpe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3.bin"/><Relationship Id="rId30" Type="http://schemas.openxmlformats.org/officeDocument/2006/relationships/image" Target="media/image11.jpeg"/><Relationship Id="rId35" Type="http://schemas.openxmlformats.org/officeDocument/2006/relationships/header" Target="header6.xml"/><Relationship Id="rId43"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941518-408B-40D0-B30B-1AD33A8B55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Pages>
  <Words>542</Words>
  <Characters>309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3630</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6</cp:revision>
  <cp:lastPrinted>2014-04-24T11:37:00Z</cp:lastPrinted>
  <dcterms:created xsi:type="dcterms:W3CDTF">2014-04-24T21:26:00Z</dcterms:created>
  <dcterms:modified xsi:type="dcterms:W3CDTF">2014-04-25T11:34:00Z</dcterms:modified>
</cp:coreProperties>
</file>